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52"/>
  </p:notesMasterIdLst>
  <p:sldIdLst>
    <p:sldId id="412" r:id="rId3"/>
    <p:sldId id="593" r:id="rId4"/>
    <p:sldId id="594" r:id="rId5"/>
    <p:sldId id="469" r:id="rId6"/>
    <p:sldId id="597" r:id="rId7"/>
    <p:sldId id="595" r:id="rId8"/>
    <p:sldId id="596" r:id="rId9"/>
    <p:sldId id="489" r:id="rId10"/>
    <p:sldId id="532" r:id="rId11"/>
    <p:sldId id="533" r:id="rId12"/>
    <p:sldId id="534" r:id="rId13"/>
    <p:sldId id="536" r:id="rId14"/>
    <p:sldId id="537" r:id="rId15"/>
    <p:sldId id="586" r:id="rId16"/>
    <p:sldId id="588" r:id="rId17"/>
    <p:sldId id="603" r:id="rId18"/>
    <p:sldId id="604" r:id="rId19"/>
    <p:sldId id="606" r:id="rId20"/>
    <p:sldId id="607" r:id="rId21"/>
    <p:sldId id="608" r:id="rId22"/>
    <p:sldId id="630" r:id="rId23"/>
    <p:sldId id="631" r:id="rId24"/>
    <p:sldId id="632" r:id="rId25"/>
    <p:sldId id="612" r:id="rId26"/>
    <p:sldId id="613" r:id="rId27"/>
    <p:sldId id="614" r:id="rId28"/>
    <p:sldId id="615" r:id="rId29"/>
    <p:sldId id="616" r:id="rId30"/>
    <p:sldId id="642" r:id="rId31"/>
    <p:sldId id="640" r:id="rId32"/>
    <p:sldId id="639" r:id="rId33"/>
    <p:sldId id="641" r:id="rId34"/>
    <p:sldId id="617" r:id="rId35"/>
    <p:sldId id="618" r:id="rId36"/>
    <p:sldId id="619" r:id="rId37"/>
    <p:sldId id="620" r:id="rId38"/>
    <p:sldId id="633" r:id="rId39"/>
    <p:sldId id="623" r:id="rId40"/>
    <p:sldId id="634" r:id="rId41"/>
    <p:sldId id="624" r:id="rId42"/>
    <p:sldId id="625" r:id="rId43"/>
    <p:sldId id="626" r:id="rId44"/>
    <p:sldId id="635" r:id="rId45"/>
    <p:sldId id="637" r:id="rId46"/>
    <p:sldId id="627" r:id="rId47"/>
    <p:sldId id="628" r:id="rId48"/>
    <p:sldId id="638" r:id="rId49"/>
    <p:sldId id="629" r:id="rId50"/>
    <p:sldId id="409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255">
          <p15:clr>
            <a:srgbClr val="A4A3A4"/>
          </p15:clr>
        </p15:guide>
        <p15:guide id="3" pos="3840" userDrawn="1">
          <p15:clr>
            <a:srgbClr val="A4A3A4"/>
          </p15:clr>
        </p15:guide>
        <p15:guide id="4" pos="1164" userDrawn="1">
          <p15:clr>
            <a:srgbClr val="A4A3A4"/>
          </p15:clr>
        </p15:guide>
        <p15:guide id="5" pos="665" userDrawn="1">
          <p15:clr>
            <a:srgbClr val="A4A3A4"/>
          </p15:clr>
        </p15:guide>
        <p15:guide id="6" pos="70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17E4"/>
    <a:srgbClr val="1C3F98"/>
    <a:srgbClr val="BB138B"/>
    <a:srgbClr val="00FFFF"/>
    <a:srgbClr val="10A013"/>
    <a:srgbClr val="829FE6"/>
    <a:srgbClr val="BFCEF3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79" autoAdjust="0"/>
    <p:restoredTop sz="81915" autoAdjust="0"/>
  </p:normalViewPr>
  <p:slideViewPr>
    <p:cSldViewPr>
      <p:cViewPr varScale="1">
        <p:scale>
          <a:sx n="74" d="100"/>
          <a:sy n="74" d="100"/>
        </p:scale>
        <p:origin x="282" y="72"/>
      </p:cViewPr>
      <p:guideLst>
        <p:guide orient="horz" pos="2160"/>
        <p:guide orient="horz" pos="255"/>
        <p:guide pos="3840"/>
        <p:guide pos="1164"/>
        <p:guide pos="665"/>
        <p:guide pos="70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69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7.wmf"/><Relationship Id="rId5" Type="http://schemas.openxmlformats.org/officeDocument/2006/relationships/image" Target="../media/image102.wmf"/><Relationship Id="rId10" Type="http://schemas.openxmlformats.org/officeDocument/2006/relationships/image" Target="../media/image106.wmf"/><Relationship Id="rId4" Type="http://schemas.openxmlformats.org/officeDocument/2006/relationships/image" Target="../media/image101.wmf"/><Relationship Id="rId9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0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10.wmf"/><Relationship Id="rId7" Type="http://schemas.openxmlformats.org/officeDocument/2006/relationships/image" Target="../media/image132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37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10.wmf"/><Relationship Id="rId7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41.wmf"/><Relationship Id="rId9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10.wmf"/><Relationship Id="rId7" Type="http://schemas.openxmlformats.org/officeDocument/2006/relationships/image" Target="../media/image134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6.wmf"/><Relationship Id="rId11" Type="http://schemas.openxmlformats.org/officeDocument/2006/relationships/image" Target="../media/image148.wmf"/><Relationship Id="rId5" Type="http://schemas.openxmlformats.org/officeDocument/2006/relationships/image" Target="../media/image141.wmf"/><Relationship Id="rId10" Type="http://schemas.openxmlformats.org/officeDocument/2006/relationships/image" Target="../media/image147.wmf"/><Relationship Id="rId4" Type="http://schemas.openxmlformats.org/officeDocument/2006/relationships/image" Target="../media/image145.wmf"/><Relationship Id="rId9" Type="http://schemas.openxmlformats.org/officeDocument/2006/relationships/image" Target="../media/image1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10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45.wmf"/><Relationship Id="rId7" Type="http://schemas.openxmlformats.org/officeDocument/2006/relationships/image" Target="../media/image155.wmf"/><Relationship Id="rId2" Type="http://schemas.openxmlformats.org/officeDocument/2006/relationships/image" Target="../media/image110.wmf"/><Relationship Id="rId1" Type="http://schemas.openxmlformats.org/officeDocument/2006/relationships/image" Target="../media/image153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58.wmf"/><Relationship Id="rId4" Type="http://schemas.openxmlformats.org/officeDocument/2006/relationships/image" Target="../media/image154.wmf"/><Relationship Id="rId9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3.wmf"/><Relationship Id="rId7" Type="http://schemas.openxmlformats.org/officeDocument/2006/relationships/image" Target="../media/image172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1.wmf"/><Relationship Id="rId7" Type="http://schemas.openxmlformats.org/officeDocument/2006/relationships/image" Target="../media/image19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10" Type="http://schemas.openxmlformats.org/officeDocument/2006/relationships/image" Target="../media/image207.wmf"/><Relationship Id="rId4" Type="http://schemas.openxmlformats.org/officeDocument/2006/relationships/image" Target="../media/image202.wmf"/><Relationship Id="rId9" Type="http://schemas.openxmlformats.org/officeDocument/2006/relationships/image" Target="../media/image2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wmf"/><Relationship Id="rId3" Type="http://schemas.openxmlformats.org/officeDocument/2006/relationships/image" Target="../media/image201.wmf"/><Relationship Id="rId7" Type="http://schemas.openxmlformats.org/officeDocument/2006/relationships/image" Target="../media/image195.wmf"/><Relationship Id="rId12" Type="http://schemas.openxmlformats.org/officeDocument/2006/relationships/image" Target="../media/image216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1.emf"/><Relationship Id="rId11" Type="http://schemas.openxmlformats.org/officeDocument/2006/relationships/image" Target="../media/image215.wmf"/><Relationship Id="rId5" Type="http://schemas.openxmlformats.org/officeDocument/2006/relationships/image" Target="../media/image210.emf"/><Relationship Id="rId10" Type="http://schemas.openxmlformats.org/officeDocument/2006/relationships/image" Target="../media/image214.wmf"/><Relationship Id="rId4" Type="http://schemas.openxmlformats.org/officeDocument/2006/relationships/image" Target="../media/image202.wmf"/><Relationship Id="rId9" Type="http://schemas.openxmlformats.org/officeDocument/2006/relationships/image" Target="../media/image2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69.wmf"/><Relationship Id="rId4" Type="http://schemas.openxmlformats.org/officeDocument/2006/relationships/image" Target="../media/image27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wmf"/><Relationship Id="rId1" Type="http://schemas.openxmlformats.org/officeDocument/2006/relationships/image" Target="../media/image25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4" Type="http://schemas.openxmlformats.org/officeDocument/2006/relationships/image" Target="../media/image27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1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5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34.wmf"/><Relationship Id="rId3" Type="http://schemas.openxmlformats.org/officeDocument/2006/relationships/image" Target="../media/image38.w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wmf"/><Relationship Id="rId9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emf"/><Relationship Id="rId9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6454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9619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22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2/9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70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63.w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1.wmf"/><Relationship Id="rId2" Type="http://schemas.openxmlformats.org/officeDocument/2006/relationships/tags" Target="../tags/tag5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8.e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8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0.wmf"/><Relationship Id="rId2" Type="http://schemas.openxmlformats.org/officeDocument/2006/relationships/tags" Target="../tags/tag6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6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78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6.wmf"/><Relationship Id="rId2" Type="http://schemas.openxmlformats.org/officeDocument/2006/relationships/tags" Target="../tags/tag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79.wmf"/><Relationship Id="rId2" Type="http://schemas.openxmlformats.org/officeDocument/2006/relationships/tags" Target="../tags/tag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7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86.wmf"/><Relationship Id="rId2" Type="http://schemas.openxmlformats.org/officeDocument/2006/relationships/tags" Target="../tags/tag9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7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95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2.wmf"/><Relationship Id="rId5" Type="http://schemas.openxmlformats.org/officeDocument/2006/relationships/image" Target="../media/image80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16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89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4.wmf"/><Relationship Id="rId25" Type="http://schemas.openxmlformats.org/officeDocument/2006/relationships/image" Target="../media/image107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27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14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38.bin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2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34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32.wmf"/><Relationship Id="rId25" Type="http://schemas.openxmlformats.org/officeDocument/2006/relationships/image" Target="../media/image135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27.wmf"/><Relationship Id="rId15" Type="http://schemas.openxmlformats.org/officeDocument/2006/relationships/image" Target="../media/image131.wmf"/><Relationship Id="rId23" Type="http://schemas.openxmlformats.org/officeDocument/2006/relationships/oleObject" Target="../embeddings/oleObject150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60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38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37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69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44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42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41.wmf"/><Relationship Id="rId5" Type="http://schemas.openxmlformats.org/officeDocument/2006/relationships/image" Target="../media/image139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3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35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34.wmf"/><Relationship Id="rId25" Type="http://schemas.openxmlformats.org/officeDocument/2006/relationships/image" Target="../media/image147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8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139.wmf"/><Relationship Id="rId15" Type="http://schemas.openxmlformats.org/officeDocument/2006/relationships/image" Target="../media/image146.wmf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74.bin"/><Relationship Id="rId19" Type="http://schemas.openxmlformats.org/officeDocument/2006/relationships/oleObject" Target="../embeddings/oleObject179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52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8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51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96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5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55.wmf"/><Relationship Id="rId25" Type="http://schemas.openxmlformats.org/officeDocument/2006/relationships/image" Target="../media/image158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200.bin"/><Relationship Id="rId5" Type="http://schemas.openxmlformats.org/officeDocument/2006/relationships/image" Target="../media/image153.wmf"/><Relationship Id="rId15" Type="http://schemas.openxmlformats.org/officeDocument/2006/relationships/image" Target="../media/image135.wmf"/><Relationship Id="rId23" Type="http://schemas.openxmlformats.org/officeDocument/2006/relationships/oleObject" Target="../embeddings/oleObject199.bin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7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7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8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198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24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95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04.wmf"/><Relationship Id="rId22" Type="http://schemas.openxmlformats.org/officeDocument/2006/relationships/image" Target="../media/image20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10.e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" Type="http://schemas.openxmlformats.org/officeDocument/2006/relationships/audio" Target="../media/audio1.wav"/><Relationship Id="rId21" Type="http://schemas.openxmlformats.org/officeDocument/2006/relationships/image" Target="../media/image213.wmf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195.wmf"/><Relationship Id="rId25" Type="http://schemas.openxmlformats.org/officeDocument/2006/relationships/image" Target="../media/image215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image" Target="../media/image217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02.wmf"/><Relationship Id="rId24" Type="http://schemas.openxmlformats.org/officeDocument/2006/relationships/oleObject" Target="../embeddings/oleObject261.bin"/><Relationship Id="rId5" Type="http://schemas.openxmlformats.org/officeDocument/2006/relationships/image" Target="../media/image208.wmf"/><Relationship Id="rId15" Type="http://schemas.openxmlformats.org/officeDocument/2006/relationships/image" Target="../media/image211.emf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263.bin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12.e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2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25.w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28" Type="http://schemas.openxmlformats.org/officeDocument/2006/relationships/image" Target="../media/image230.wmf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7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90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243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89.bin"/><Relationship Id="rId30" Type="http://schemas.openxmlformats.org/officeDocument/2006/relationships/image" Target="../media/image24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96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12" Type="http://schemas.openxmlformats.org/officeDocument/2006/relationships/image" Target="../media/image15.wmf"/><Relationship Id="rId2" Type="http://schemas.openxmlformats.org/officeDocument/2006/relationships/tags" Target="../tags/tag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308.bin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26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314.bin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6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70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3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320.bin"/><Relationship Id="rId4" Type="http://schemas.openxmlformats.org/officeDocument/2006/relationships/image" Target="../media/image25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25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7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277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2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30.bin"/><Relationship Id="rId4" Type="http://schemas.openxmlformats.org/officeDocument/2006/relationships/image" Target="../media/image27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4.wmf"/><Relationship Id="rId7" Type="http://schemas.openxmlformats.org/officeDocument/2006/relationships/image" Target="../media/image14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35.wmf"/><Relationship Id="rId2" Type="http://schemas.openxmlformats.org/officeDocument/2006/relationships/tags" Target="../tags/tag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0.wmf"/><Relationship Id="rId32" Type="http://schemas.openxmlformats.org/officeDocument/2006/relationships/oleObject" Target="../embeddings/oleObject39.bin"/><Relationship Id="rId37" Type="http://schemas.openxmlformats.org/officeDocument/2006/relationships/oleObject" Target="../embeddings/oleObject42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2.wmf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8.bin"/><Relationship Id="rId35" Type="http://schemas.openxmlformats.org/officeDocument/2006/relationships/oleObject" Target="../embeddings/oleObject41.bin"/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34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1.e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49.wmf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2.bin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 dirty="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639616" y="3297887"/>
            <a:ext cx="8363821" cy="124143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4265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</a:t>
            </a:r>
            <a:r>
              <a:rPr lang="zh-CN" altLang="en-US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章</a:t>
            </a:r>
            <a:r>
              <a:rPr lang="en-US" altLang="zh-CN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4265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和行列式</a:t>
            </a:r>
            <a:endParaRPr lang="en-US" altLang="zh-CN" sz="4265" b="1" dirty="0" smtClean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3200" b="1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1.2 </a:t>
            </a:r>
            <a:r>
              <a:rPr lang="zh-CN" altLang="en-US" sz="3200" b="1" dirty="0" smtClean="0">
                <a:solidFill>
                  <a:schemeClr val="accent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块矩阵与矩阵的初等变换</a:t>
            </a:r>
            <a:endParaRPr lang="en-US" altLang="zh-CN" sz="3200" b="1" dirty="0">
              <a:solidFill>
                <a:schemeClr val="accent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0">
        <p14:vortex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分块矩阵的运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4608"/>
              </p:ext>
            </p:extLst>
          </p:nvPr>
        </p:nvGraphicFramePr>
        <p:xfrm>
          <a:off x="623392" y="947979"/>
          <a:ext cx="1065068" cy="45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8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47979"/>
                        <a:ext cx="1065068" cy="45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01194"/>
              </p:ext>
            </p:extLst>
          </p:nvPr>
        </p:nvGraphicFramePr>
        <p:xfrm>
          <a:off x="1732015" y="5402658"/>
          <a:ext cx="26558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9" name="Equation" r:id="rId6" imgW="1802160" imgH="636120" progId="Equation.DSMT4">
                  <p:embed/>
                </p:oleObj>
              </mc:Choice>
              <mc:Fallback>
                <p:oleObj name="Equation" r:id="rId6" imgW="1802160" imgH="63612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015" y="5402658"/>
                        <a:ext cx="26558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55452"/>
              </p:ext>
            </p:extLst>
          </p:nvPr>
        </p:nvGraphicFramePr>
        <p:xfrm>
          <a:off x="7040380" y="4437112"/>
          <a:ext cx="30241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0" r:id="rId8" imgW="1573560" imgH="1271880" progId="Equation.DSMT4">
                  <p:embed/>
                </p:oleObj>
              </mc:Choice>
              <mc:Fallback>
                <p:oleObj r:id="rId8" imgW="1573560" imgH="127188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380" y="4437112"/>
                        <a:ext cx="30241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59330"/>
              </p:ext>
            </p:extLst>
          </p:nvPr>
        </p:nvGraphicFramePr>
        <p:xfrm>
          <a:off x="4538504" y="5355356"/>
          <a:ext cx="22145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1" r:id="rId10" imgW="1357920" imgH="636120" progId="Equation.DSMT4">
                  <p:embed/>
                </p:oleObj>
              </mc:Choice>
              <mc:Fallback>
                <p:oleObj r:id="rId10" imgW="1357920" imgH="63612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504" y="5355356"/>
                        <a:ext cx="22145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Line 9"/>
          <p:cNvSpPr/>
          <p:nvPr/>
        </p:nvSpPr>
        <p:spPr>
          <a:xfrm>
            <a:off x="1503778" y="4630103"/>
            <a:ext cx="2087563" cy="0"/>
          </a:xfrm>
          <a:prstGeom prst="line">
            <a:avLst/>
          </a:prstGeom>
          <a:ln w="57150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70" name="Line 10"/>
          <p:cNvSpPr/>
          <p:nvPr/>
        </p:nvSpPr>
        <p:spPr>
          <a:xfrm>
            <a:off x="2711624" y="3356992"/>
            <a:ext cx="0" cy="2016125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71" name="Line 11"/>
          <p:cNvSpPr/>
          <p:nvPr/>
        </p:nvSpPr>
        <p:spPr>
          <a:xfrm>
            <a:off x="3485198" y="4221088"/>
            <a:ext cx="2160587" cy="0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72" name="Line 12"/>
          <p:cNvSpPr/>
          <p:nvPr/>
        </p:nvSpPr>
        <p:spPr>
          <a:xfrm>
            <a:off x="4007768" y="3356992"/>
            <a:ext cx="0" cy="1873250"/>
          </a:xfrm>
          <a:prstGeom prst="line">
            <a:avLst/>
          </a:prstGeom>
          <a:ln w="57150" cap="flat" cmpd="sng">
            <a:solidFill>
              <a:srgbClr val="000099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99885"/>
              </p:ext>
            </p:extLst>
          </p:nvPr>
        </p:nvGraphicFramePr>
        <p:xfrm>
          <a:off x="879475" y="2187575"/>
          <a:ext cx="11113" cy="1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2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187575"/>
                        <a:ext cx="11113" cy="1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18695"/>
              </p:ext>
            </p:extLst>
          </p:nvPr>
        </p:nvGraphicFramePr>
        <p:xfrm>
          <a:off x="1775520" y="958373"/>
          <a:ext cx="4033694" cy="44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3" name="Equation" r:id="rId14" imgW="2019240" imgH="203040" progId="Equation.DSMT4">
                  <p:embed/>
                </p:oleObj>
              </mc:Choice>
              <mc:Fallback>
                <p:oleObj name="Equation" r:id="rId14" imgW="2019240" imgH="20304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958373"/>
                        <a:ext cx="4033694" cy="448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59461"/>
              </p:ext>
            </p:extLst>
          </p:nvPr>
        </p:nvGraphicFramePr>
        <p:xfrm>
          <a:off x="714584" y="1484784"/>
          <a:ext cx="6389528" cy="186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4" name="Equation" r:id="rId16" imgW="3517560" imgH="927000" progId="Equation.DSMT4">
                  <p:embed/>
                </p:oleObj>
              </mc:Choice>
              <mc:Fallback>
                <p:oleObj name="Equation" r:id="rId16" imgW="3517560" imgH="9270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84" y="1484784"/>
                        <a:ext cx="6389528" cy="1861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63718"/>
              </p:ext>
            </p:extLst>
          </p:nvPr>
        </p:nvGraphicFramePr>
        <p:xfrm>
          <a:off x="643089" y="3392909"/>
          <a:ext cx="45704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5" name="Equation" r:id="rId18" imgW="2768400" imgH="927000" progId="Equation.DSMT4">
                  <p:embed/>
                </p:oleObj>
              </mc:Choice>
              <mc:Fallback>
                <p:oleObj name="Equation" r:id="rId18" imgW="2768400" imgH="92700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89" y="3392909"/>
                        <a:ext cx="45704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896200" y="902937"/>
            <a:ext cx="3720038" cy="2742087"/>
            <a:chOff x="7896200" y="902937"/>
            <a:chExt cx="3720038" cy="2742087"/>
          </a:xfrm>
        </p:grpSpPr>
        <p:sp>
          <p:nvSpPr>
            <p:cNvPr id="3" name="圆角矩形 2"/>
            <p:cNvSpPr/>
            <p:nvPr/>
          </p:nvSpPr>
          <p:spPr>
            <a:xfrm>
              <a:off x="7896200" y="902937"/>
              <a:ext cx="3720038" cy="2742087"/>
            </a:xfrm>
            <a:prstGeom prst="roundRect">
              <a:avLst/>
            </a:prstGeom>
            <a:solidFill>
              <a:schemeClr val="accent2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502174"/>
                </p:ext>
              </p:extLst>
            </p:nvPr>
          </p:nvGraphicFramePr>
          <p:xfrm>
            <a:off x="7992586" y="1026629"/>
            <a:ext cx="3602038" cy="247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56" name="Equation" r:id="rId20" imgW="1803240" imgH="1117440" progId="Equation.DSMT4">
                    <p:embed/>
                  </p:oleObj>
                </mc:Choice>
                <mc:Fallback>
                  <p:oleObj name="Equation" r:id="rId20" imgW="1803240" imgH="1117440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2586" y="1026629"/>
                          <a:ext cx="3602038" cy="247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153260" y="1765442"/>
            <a:ext cx="554462" cy="1409931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207568" y="2460950"/>
            <a:ext cx="1914154" cy="449246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469530" y="1731037"/>
            <a:ext cx="554462" cy="1409931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87178" y="1971642"/>
            <a:ext cx="1914154" cy="449246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分块矩阵的运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36671"/>
              </p:ext>
            </p:extLst>
          </p:nvPr>
        </p:nvGraphicFramePr>
        <p:xfrm>
          <a:off x="623392" y="1036158"/>
          <a:ext cx="6559393" cy="4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5" r:id="rId4" imgW="2984400" imgH="203040" progId="Equation.DSMT4">
                  <p:embed/>
                </p:oleObj>
              </mc:Choice>
              <mc:Fallback>
                <p:oleObj r:id="rId4" imgW="2984400" imgH="20304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36158"/>
                        <a:ext cx="6559393" cy="49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97573"/>
              </p:ext>
            </p:extLst>
          </p:nvPr>
        </p:nvGraphicFramePr>
        <p:xfrm>
          <a:off x="1589269" y="2011745"/>
          <a:ext cx="2686942" cy="81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6" r:id="rId6" imgW="4314600" imgH="1310040" progId="Equation.3">
                  <p:embed/>
                </p:oleObj>
              </mc:Choice>
              <mc:Fallback>
                <p:oleObj r:id="rId6" imgW="4314600" imgH="1310040" progId="Equation.3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269" y="2011745"/>
                        <a:ext cx="2686942" cy="81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4328"/>
              </p:ext>
            </p:extLst>
          </p:nvPr>
        </p:nvGraphicFramePr>
        <p:xfrm>
          <a:off x="4471859" y="1768353"/>
          <a:ext cx="2309091" cy="134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7" r:id="rId8" imgW="3705480" imgH="2162520" progId="Equation.3">
                  <p:embed/>
                </p:oleObj>
              </mc:Choice>
              <mc:Fallback>
                <p:oleObj r:id="rId8" imgW="3705480" imgH="2162520" progId="Equation.3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59" y="1768353"/>
                        <a:ext cx="2309091" cy="134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65306"/>
              </p:ext>
            </p:extLst>
          </p:nvPr>
        </p:nvGraphicFramePr>
        <p:xfrm>
          <a:off x="623392" y="3393227"/>
          <a:ext cx="7926479" cy="4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8" r:id="rId10" imgW="3606480" imgH="203040" progId="Equation.DSMT4">
                  <p:embed/>
                </p:oleObj>
              </mc:Choice>
              <mc:Fallback>
                <p:oleObj r:id="rId10" imgW="3606480" imgH="20304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393227"/>
                        <a:ext cx="7926479" cy="49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89138"/>
              </p:ext>
            </p:extLst>
          </p:nvPr>
        </p:nvGraphicFramePr>
        <p:xfrm>
          <a:off x="903288" y="4119563"/>
          <a:ext cx="3021012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9" name="Equation" r:id="rId12" imgW="1511280" imgH="939600" progId="Equation.DSMT4">
                  <p:embed/>
                </p:oleObj>
              </mc:Choice>
              <mc:Fallback>
                <p:oleObj name="Equation" r:id="rId12" imgW="1511280" imgH="93960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9563"/>
                        <a:ext cx="3021012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00847"/>
              </p:ext>
            </p:extLst>
          </p:nvPr>
        </p:nvGraphicFramePr>
        <p:xfrm>
          <a:off x="884149" y="2229713"/>
          <a:ext cx="603339" cy="33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0" name="Equation" r:id="rId14" imgW="342720" imgH="190440" progId="Equation.DSMT4">
                  <p:embed/>
                </p:oleObj>
              </mc:Choice>
              <mc:Fallback>
                <p:oleObj name="Equation" r:id="rId14" imgW="342720" imgH="19044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49" y="2229713"/>
                        <a:ext cx="603339" cy="335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76698"/>
              </p:ext>
            </p:extLst>
          </p:nvPr>
        </p:nvGraphicFramePr>
        <p:xfrm>
          <a:off x="4263453" y="4761091"/>
          <a:ext cx="2330083" cy="45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1" name="Equation" r:id="rId16" imgW="1282680" imgH="228600" progId="Equation.DSMT4">
                  <p:embed/>
                </p:oleObj>
              </mc:Choice>
              <mc:Fallback>
                <p:oleObj name="Equation" r:id="rId16" imgW="1282680" imgH="22860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453" y="4761091"/>
                        <a:ext cx="2330083" cy="459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3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Rectangle 10"/>
          <p:cNvSpPr/>
          <p:nvPr/>
        </p:nvSpPr>
        <p:spPr>
          <a:xfrm>
            <a:off x="1784668" y="1125220"/>
            <a:ext cx="395287" cy="395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0969" name="Rectangle 9"/>
          <p:cNvSpPr/>
          <p:nvPr/>
        </p:nvSpPr>
        <p:spPr>
          <a:xfrm>
            <a:off x="2191068" y="1541145"/>
            <a:ext cx="431800" cy="43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0971" name="Rectangle 11"/>
          <p:cNvSpPr/>
          <p:nvPr/>
        </p:nvSpPr>
        <p:spPr>
          <a:xfrm>
            <a:off x="2651443" y="1991995"/>
            <a:ext cx="863600" cy="936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分块矩阵的运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17469"/>
              </p:ext>
            </p:extLst>
          </p:nvPr>
        </p:nvGraphicFramePr>
        <p:xfrm>
          <a:off x="1631504" y="5835019"/>
          <a:ext cx="286067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0" r:id="rId4" imgW="1269720" imgH="203040" progId="Equation.DSMT4">
                  <p:embed/>
                </p:oleObj>
              </mc:Choice>
              <mc:Fallback>
                <p:oleObj r:id="rId4" imgW="1269720" imgH="20304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5835019"/>
                        <a:ext cx="2860675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36709"/>
              </p:ext>
            </p:extLst>
          </p:nvPr>
        </p:nvGraphicFramePr>
        <p:xfrm>
          <a:off x="1631504" y="3596836"/>
          <a:ext cx="3143250" cy="207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1" r:id="rId6" imgW="1396800" imgH="939600" progId="Equation.DSMT4">
                  <p:embed/>
                </p:oleObj>
              </mc:Choice>
              <mc:Fallback>
                <p:oleObj r:id="rId6" imgW="1396800" imgH="9396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596836"/>
                        <a:ext cx="3143250" cy="207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64856"/>
              </p:ext>
            </p:extLst>
          </p:nvPr>
        </p:nvGraphicFramePr>
        <p:xfrm>
          <a:off x="5910580" y="3596836"/>
          <a:ext cx="3171825" cy="207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2" r:id="rId8" imgW="1409400" imgH="939600" progId="Equation.DSMT4">
                  <p:embed/>
                </p:oleObj>
              </mc:Choice>
              <mc:Fallback>
                <p:oleObj r:id="rId8" imgW="1409400" imgH="9396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580" y="3596836"/>
                        <a:ext cx="3171825" cy="207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78250"/>
              </p:ext>
            </p:extLst>
          </p:nvPr>
        </p:nvGraphicFramePr>
        <p:xfrm>
          <a:off x="6096000" y="5784557"/>
          <a:ext cx="286067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3" r:id="rId10" imgW="1269720" imgH="203040" progId="Equation.DSMT4">
                  <p:embed/>
                </p:oleObj>
              </mc:Choice>
              <mc:Fallback>
                <p:oleObj r:id="rId10" imgW="1269720" imgH="20304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84557"/>
                        <a:ext cx="2860675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Line 5"/>
          <p:cNvSpPr/>
          <p:nvPr/>
        </p:nvSpPr>
        <p:spPr>
          <a:xfrm>
            <a:off x="1783080" y="1528445"/>
            <a:ext cx="1728788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6" name="Line 6"/>
          <p:cNvSpPr/>
          <p:nvPr/>
        </p:nvSpPr>
        <p:spPr>
          <a:xfrm>
            <a:off x="1783080" y="1984058"/>
            <a:ext cx="1728788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7" name="Line 7"/>
          <p:cNvSpPr/>
          <p:nvPr/>
        </p:nvSpPr>
        <p:spPr>
          <a:xfrm>
            <a:off x="2200593" y="1128395"/>
            <a:ext cx="0" cy="18002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8" name="Line 8"/>
          <p:cNvSpPr/>
          <p:nvPr/>
        </p:nvSpPr>
        <p:spPr>
          <a:xfrm>
            <a:off x="2632393" y="1128395"/>
            <a:ext cx="0" cy="18002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Line 6"/>
          <p:cNvSpPr/>
          <p:nvPr/>
        </p:nvSpPr>
        <p:spPr>
          <a:xfrm>
            <a:off x="1783715" y="1984058"/>
            <a:ext cx="1728788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86975"/>
              </p:ext>
            </p:extLst>
          </p:nvPr>
        </p:nvGraphicFramePr>
        <p:xfrm>
          <a:off x="1188120" y="1072331"/>
          <a:ext cx="23876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4" name="Equation" r:id="rId12" imgW="1193760" imgH="927000" progId="Equation.DSMT4">
                  <p:embed/>
                </p:oleObj>
              </mc:Choice>
              <mc:Fallback>
                <p:oleObj name="Equation" r:id="rId12" imgW="1193760" imgH="9270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120" y="1072331"/>
                        <a:ext cx="23876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/>
          <p:cNvSpPr/>
          <p:nvPr/>
        </p:nvSpPr>
        <p:spPr>
          <a:xfrm>
            <a:off x="1783715" y="1966278"/>
            <a:ext cx="1728788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24151"/>
              </p:ext>
            </p:extLst>
          </p:nvPr>
        </p:nvGraphicFramePr>
        <p:xfrm>
          <a:off x="665233" y="1196752"/>
          <a:ext cx="663673" cy="36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5" name="Equation" r:id="rId14" imgW="342720" imgH="190440" progId="Equation.DSMT4">
                  <p:embed/>
                </p:oleObj>
              </mc:Choice>
              <mc:Fallback>
                <p:oleObj name="Equation" r:id="rId14" imgW="342720" imgH="19044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33" y="1196752"/>
                        <a:ext cx="663673" cy="368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87191"/>
              </p:ext>
            </p:extLst>
          </p:nvPr>
        </p:nvGraphicFramePr>
        <p:xfrm>
          <a:off x="3700780" y="1300075"/>
          <a:ext cx="22098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6" name="Equation" r:id="rId16" imgW="1104840" imgH="711000" progId="Equation.DSMT4">
                  <p:embed/>
                </p:oleObj>
              </mc:Choice>
              <mc:Fallback>
                <p:oleObj name="Equation" r:id="rId16" imgW="1104840" imgH="7110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80" y="1300075"/>
                        <a:ext cx="220980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58229"/>
              </p:ext>
            </p:extLst>
          </p:nvPr>
        </p:nvGraphicFramePr>
        <p:xfrm>
          <a:off x="5913363" y="1484472"/>
          <a:ext cx="15748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7" name="Equation" r:id="rId18" imgW="787320" imgH="482400" progId="Equation.DSMT4">
                  <p:embed/>
                </p:oleObj>
              </mc:Choice>
              <mc:Fallback>
                <p:oleObj name="Equation" r:id="rId18" imgW="787320" imgH="4824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363" y="1484472"/>
                        <a:ext cx="15748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81624"/>
              </p:ext>
            </p:extLst>
          </p:nvPr>
        </p:nvGraphicFramePr>
        <p:xfrm>
          <a:off x="7769297" y="1708102"/>
          <a:ext cx="1830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8" name="Equation" r:id="rId20" imgW="812520" imgH="203040" progId="Equation.DSMT4">
                  <p:embed/>
                </p:oleObj>
              </mc:Choice>
              <mc:Fallback>
                <p:oleObj name="Equation" r:id="rId20" imgW="812520" imgH="20304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97" y="1708102"/>
                        <a:ext cx="1830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80808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（非常重要）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" name="对象 28"/>
          <p:cNvGraphicFramePr>
            <a:graphicFrameLocks noChangeAspect="1"/>
          </p:cNvGraphicFramePr>
          <p:nvPr/>
        </p:nvGraphicFramePr>
        <p:xfrm>
          <a:off x="687070" y="1002983"/>
          <a:ext cx="942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1" r:id="rId4" imgW="419100" imgH="190500" progId="Equation.DSMT4">
                  <p:embed/>
                </p:oleObj>
              </mc:Choice>
              <mc:Fallback>
                <p:oleObj r:id="rId4" imgW="419100" imgH="1905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" y="1002983"/>
                        <a:ext cx="942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29028"/>
              </p:ext>
            </p:extLst>
          </p:nvPr>
        </p:nvGraphicFramePr>
        <p:xfrm>
          <a:off x="1761894" y="1694123"/>
          <a:ext cx="2636982" cy="302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2" r:id="rId6" imgW="1091880" imgH="1130040" progId="Equation.DSMT4">
                  <p:embed/>
                </p:oleObj>
              </mc:Choice>
              <mc:Fallback>
                <p:oleObj r:id="rId6" imgW="1091880" imgH="1130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894" y="1694123"/>
                        <a:ext cx="2636982" cy="302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/>
        </p:nvGraphicFramePr>
        <p:xfrm>
          <a:off x="692099" y="1290208"/>
          <a:ext cx="170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55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99" y="1290208"/>
                        <a:ext cx="170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22424"/>
              </p:ext>
            </p:extLst>
          </p:nvPr>
        </p:nvGraphicFramePr>
        <p:xfrm>
          <a:off x="734515" y="2518027"/>
          <a:ext cx="7593733" cy="46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56" name="Equation" r:id="rId6" imgW="3403440" imgH="203040" progId="Equation.DSMT4">
                  <p:embed/>
                </p:oleObj>
              </mc:Choice>
              <mc:Fallback>
                <p:oleObj name="Equation" r:id="rId6" imgW="3403440" imgH="203040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5" y="2518027"/>
                        <a:ext cx="7593733" cy="468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5951"/>
              </p:ext>
            </p:extLst>
          </p:nvPr>
        </p:nvGraphicFramePr>
        <p:xfrm>
          <a:off x="688529" y="3690933"/>
          <a:ext cx="2409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57" name="Equation" r:id="rId8" imgW="1079280" imgH="190440" progId="Equation.DSMT4">
                  <p:embed/>
                </p:oleObj>
              </mc:Choice>
              <mc:Fallback>
                <p:oleObj name="Equation" r:id="rId8" imgW="1079280" imgH="190440" progId="Equation.DSMT4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9" y="3690933"/>
                        <a:ext cx="24098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22411"/>
              </p:ext>
            </p:extLst>
          </p:nvPr>
        </p:nvGraphicFramePr>
        <p:xfrm>
          <a:off x="3431704" y="4581128"/>
          <a:ext cx="69135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58" name="Equation" r:id="rId10" imgW="3098520" imgH="228600" progId="Equation.DSMT4">
                  <p:embed/>
                </p:oleObj>
              </mc:Choice>
              <mc:Fallback>
                <p:oleObj name="Equation" r:id="rId10" imgW="3098520" imgH="228600" progId="Equation.DSMT4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581128"/>
                        <a:ext cx="69135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59777"/>
              </p:ext>
            </p:extLst>
          </p:nvPr>
        </p:nvGraphicFramePr>
        <p:xfrm>
          <a:off x="688529" y="5537671"/>
          <a:ext cx="2409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59" name="Equation" r:id="rId12" imgW="1079280" imgH="190440" progId="Equation.DSMT4">
                  <p:embed/>
                </p:oleObj>
              </mc:Choice>
              <mc:Fallback>
                <p:oleObj name="Equation" r:id="rId12" imgW="1079280" imgH="190440" progId="Equation.DSMT4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9" y="5537671"/>
                        <a:ext cx="24098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20260"/>
              </p:ext>
            </p:extLst>
          </p:nvPr>
        </p:nvGraphicFramePr>
        <p:xfrm>
          <a:off x="688529" y="4610497"/>
          <a:ext cx="24098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60"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9" y="4610497"/>
                        <a:ext cx="24098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59394"/>
              </p:ext>
            </p:extLst>
          </p:nvPr>
        </p:nvGraphicFramePr>
        <p:xfrm>
          <a:off x="3431704" y="3663875"/>
          <a:ext cx="2749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61" name="Equation" r:id="rId16" imgW="1231560" imgH="241200" progId="Equation.DSMT4">
                  <p:embed/>
                </p:oleObj>
              </mc:Choice>
              <mc:Fallback>
                <p:oleObj name="Equation" r:id="rId16" imgW="1231560" imgH="24120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663875"/>
                        <a:ext cx="27495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48321"/>
              </p:ext>
            </p:extLst>
          </p:nvPr>
        </p:nvGraphicFramePr>
        <p:xfrm>
          <a:off x="3287688" y="5537671"/>
          <a:ext cx="79930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62" name="Equation" r:id="rId18" imgW="3581280" imgH="241200" progId="Equation.DSMT4">
                  <p:embed/>
                </p:oleObj>
              </mc:Choice>
              <mc:Fallback>
                <p:oleObj name="Equation" r:id="rId18" imgW="3581280" imgH="24120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5537671"/>
                        <a:ext cx="79930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74444"/>
              </p:ext>
            </p:extLst>
          </p:nvPr>
        </p:nvGraphicFramePr>
        <p:xfrm>
          <a:off x="2610796" y="1011579"/>
          <a:ext cx="19812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63" name="Equation" r:id="rId20" imgW="901440" imgH="482400" progId="Equation.DSMT4">
                  <p:embed/>
                </p:oleObj>
              </mc:Choice>
              <mc:Fallback>
                <p:oleObj name="Equation" r:id="rId20" imgW="901440" imgH="48240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96" y="1011579"/>
                        <a:ext cx="19812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78945"/>
              </p:ext>
            </p:extLst>
          </p:nvPr>
        </p:nvGraphicFramePr>
        <p:xfrm>
          <a:off x="7872411" y="6165304"/>
          <a:ext cx="3373439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64" name="Equation" r:id="rId22" imgW="1511280" imgH="190440" progId="Equation.DSMT4">
                  <p:embed/>
                </p:oleObj>
              </mc:Choice>
              <mc:Fallback>
                <p:oleObj name="Equation" r:id="rId22" imgW="1511280" imgH="19044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1" y="6165304"/>
                        <a:ext cx="3373439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4964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/>
        </p:nvGraphicFramePr>
        <p:xfrm>
          <a:off x="692099" y="1290208"/>
          <a:ext cx="170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59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99" y="1290208"/>
                        <a:ext cx="1701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27499"/>
              </p:ext>
            </p:extLst>
          </p:nvPr>
        </p:nvGraphicFramePr>
        <p:xfrm>
          <a:off x="734515" y="2518027"/>
          <a:ext cx="7593733" cy="46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0" name="Equation" r:id="rId6" imgW="3403440" imgH="203040" progId="Equation.DSMT4">
                  <p:embed/>
                </p:oleObj>
              </mc:Choice>
              <mc:Fallback>
                <p:oleObj name="Equation" r:id="rId6" imgW="3403440" imgH="20304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5" y="2518027"/>
                        <a:ext cx="7593733" cy="468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9790"/>
              </p:ext>
            </p:extLst>
          </p:nvPr>
        </p:nvGraphicFramePr>
        <p:xfrm>
          <a:off x="688529" y="3690933"/>
          <a:ext cx="2409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1" name="Equation" r:id="rId8" imgW="1079280" imgH="190440" progId="Equation.DSMT4">
                  <p:embed/>
                </p:oleObj>
              </mc:Choice>
              <mc:Fallback>
                <p:oleObj name="Equation" r:id="rId8" imgW="1079280" imgH="19044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9" y="3690933"/>
                        <a:ext cx="24098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81314"/>
              </p:ext>
            </p:extLst>
          </p:nvPr>
        </p:nvGraphicFramePr>
        <p:xfrm>
          <a:off x="3314283" y="4630142"/>
          <a:ext cx="69135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2" name="Equation" r:id="rId10" imgW="3098520" imgH="228600" progId="Equation.DSMT4">
                  <p:embed/>
                </p:oleObj>
              </mc:Choice>
              <mc:Fallback>
                <p:oleObj name="Equation" r:id="rId10" imgW="3098520" imgH="228600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283" y="4630142"/>
                        <a:ext cx="69135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28471"/>
              </p:ext>
            </p:extLst>
          </p:nvPr>
        </p:nvGraphicFramePr>
        <p:xfrm>
          <a:off x="688529" y="5537671"/>
          <a:ext cx="24098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3" name="Equation" r:id="rId12" imgW="1079280" imgH="190440" progId="Equation.DSMT4">
                  <p:embed/>
                </p:oleObj>
              </mc:Choice>
              <mc:Fallback>
                <p:oleObj name="Equation" r:id="rId12" imgW="1079280" imgH="190440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9" y="5537671"/>
                        <a:ext cx="24098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96330"/>
              </p:ext>
            </p:extLst>
          </p:nvPr>
        </p:nvGraphicFramePr>
        <p:xfrm>
          <a:off x="688529" y="4659511"/>
          <a:ext cx="24098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4"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9" y="4659511"/>
                        <a:ext cx="24098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12725"/>
              </p:ext>
            </p:extLst>
          </p:nvPr>
        </p:nvGraphicFramePr>
        <p:xfrm>
          <a:off x="3390900" y="3663950"/>
          <a:ext cx="2833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5" name="Equation" r:id="rId16" imgW="1269720" imgH="241200" progId="Equation.DSMT4">
                  <p:embed/>
                </p:oleObj>
              </mc:Choice>
              <mc:Fallback>
                <p:oleObj name="Equation" r:id="rId16" imgW="1269720" imgH="241200" progId="Equation.DSMT4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663950"/>
                        <a:ext cx="28336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28724"/>
              </p:ext>
            </p:extLst>
          </p:nvPr>
        </p:nvGraphicFramePr>
        <p:xfrm>
          <a:off x="3230563" y="5537200"/>
          <a:ext cx="8048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6" name="Equation" r:id="rId18" imgW="3606480" imgH="241200" progId="Equation.DSMT4">
                  <p:embed/>
                </p:oleObj>
              </mc:Choice>
              <mc:Fallback>
                <p:oleObj name="Equation" r:id="rId18" imgW="3606480" imgH="24120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537200"/>
                        <a:ext cx="8048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610796" y="1011579"/>
          <a:ext cx="19812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67" name="Equation" r:id="rId20" imgW="901440" imgH="482400" progId="Equation.DSMT4">
                  <p:embed/>
                </p:oleObj>
              </mc:Choice>
              <mc:Fallback>
                <p:oleObj name="Equation" r:id="rId20" imgW="901440" imgH="482400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796" y="1011579"/>
                        <a:ext cx="19812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9195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2063552" y="3477601"/>
            <a:ext cx="2088232" cy="461665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63552" y="2684751"/>
            <a:ext cx="2088232" cy="461665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67219" y="848540"/>
          <a:ext cx="70786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4" name="Equation" r:id="rId4" imgW="3720960" imgH="927000" progId="Equation.DSMT4">
                  <p:embed/>
                </p:oleObj>
              </mc:Choice>
              <mc:Fallback>
                <p:oleObj name="Equation" r:id="rId4" imgW="3720960" imgH="9270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19" y="848540"/>
                        <a:ext cx="70786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379539" y="2635460"/>
          <a:ext cx="381635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5" name="Equation" r:id="rId6" imgW="2006280" imgH="927000" progId="Equation.DSMT4">
                  <p:embed/>
                </p:oleObj>
              </mc:Choice>
              <mc:Fallback>
                <p:oleObj name="Equation" r:id="rId6" imgW="2006280" imgH="9270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9" y="2635460"/>
                        <a:ext cx="3816351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29204" y="3321032"/>
          <a:ext cx="470253" cy="39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6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04" y="3321032"/>
                        <a:ext cx="470253" cy="396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559499" y="5302620"/>
          <a:ext cx="1017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7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9" y="5302620"/>
                        <a:ext cx="10175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7716971" y="2522894"/>
          <a:ext cx="8763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8" name="Equation" r:id="rId12" imgW="469800" imgH="711000" progId="Equation.DSMT4">
                  <p:embed/>
                </p:oleObj>
              </mc:Choice>
              <mc:Fallback>
                <p:oleObj name="Equation" r:id="rId12" imgW="469800" imgH="711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971" y="2522894"/>
                        <a:ext cx="87630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664577" y="2689225"/>
          <a:ext cx="23669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9" name="Equation" r:id="rId14" imgW="1269720" imgH="927000" progId="Equation.DSMT4">
                  <p:embed/>
                </p:oleObj>
              </mc:Choice>
              <mc:Fallback>
                <p:oleObj name="Equation" r:id="rId14" imgW="1269720" imgH="927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7" y="2689225"/>
                        <a:ext cx="2366963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11885"/>
              </p:ext>
            </p:extLst>
          </p:nvPr>
        </p:nvGraphicFramePr>
        <p:xfrm>
          <a:off x="2699867" y="4725144"/>
          <a:ext cx="25320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0" name="Equation" r:id="rId16" imgW="1358640" imgH="927000" progId="Equation.DSMT4">
                  <p:embed/>
                </p:oleObj>
              </mc:Choice>
              <mc:Fallback>
                <p:oleObj name="Equation" r:id="rId16" imgW="1358640" imgH="9270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867" y="4725144"/>
                        <a:ext cx="2532063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5153755" y="2654135"/>
          <a:ext cx="24399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1" name="Equation" r:id="rId18" imgW="1282680" imgH="927000" progId="Equation.DSMT4">
                  <p:embed/>
                </p:oleObj>
              </mc:Choice>
              <mc:Fallback>
                <p:oleObj name="Equation" r:id="rId18" imgW="1282680" imgH="9270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755" y="2654135"/>
                        <a:ext cx="243998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57332"/>
              </p:ext>
            </p:extLst>
          </p:nvPr>
        </p:nvGraphicFramePr>
        <p:xfrm>
          <a:off x="7902061" y="1465848"/>
          <a:ext cx="3373439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2" name="Equation" r:id="rId20" imgW="1511280" imgH="190440" progId="Equation.DSMT4">
                  <p:embed/>
                </p:oleObj>
              </mc:Choice>
              <mc:Fallback>
                <p:oleObj name="Equation" r:id="rId20" imgW="1511280" imgH="1904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061" y="1465848"/>
                        <a:ext cx="3373439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66345"/>
              </p:ext>
            </p:extLst>
          </p:nvPr>
        </p:nvGraphicFramePr>
        <p:xfrm>
          <a:off x="6096000" y="5445224"/>
          <a:ext cx="2014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3" name="Equation" r:id="rId22" imgW="901440" imgH="190440" progId="Equation.DSMT4">
                  <p:embed/>
                </p:oleObj>
              </mc:Choice>
              <mc:Fallback>
                <p:oleObj name="Equation" r:id="rId22" imgW="901440" imgH="1904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45224"/>
                        <a:ext cx="20145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19880"/>
              </p:ext>
            </p:extLst>
          </p:nvPr>
        </p:nvGraphicFramePr>
        <p:xfrm>
          <a:off x="6096002" y="4665712"/>
          <a:ext cx="2125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4" name="Equation" r:id="rId24" imgW="952200" imgH="177480" progId="Equation.DSMT4">
                  <p:embed/>
                </p:oleObj>
              </mc:Choice>
              <mc:Fallback>
                <p:oleObj name="Equation" r:id="rId24" imgW="95220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2" y="4665712"/>
                        <a:ext cx="21256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7063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>
            <p:extLst/>
          </p:nvPr>
        </p:nvGraphicFramePr>
        <p:xfrm>
          <a:off x="623393" y="958890"/>
          <a:ext cx="2065339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2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3" y="958890"/>
                        <a:ext cx="2065339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>
            <p:extLst/>
          </p:nvPr>
        </p:nvGraphicFramePr>
        <p:xfrm>
          <a:off x="839442" y="1580759"/>
          <a:ext cx="9790545" cy="45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3" name="Equation" r:id="rId6" imgW="4825800" imgH="215640" progId="Equation.DSMT4">
                  <p:embed/>
                </p:oleObj>
              </mc:Choice>
              <mc:Fallback>
                <p:oleObj name="Equation" r:id="rId6" imgW="4825800" imgH="215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42" y="1580759"/>
                        <a:ext cx="9790545" cy="451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4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4" r:id="rId8" imgW="914400" imgH="198720" progId="Equation.DSMT4">
                  <p:embed/>
                </p:oleObj>
              </mc:Choice>
              <mc:Fallback>
                <p:oleObj r:id="rId8" imgW="914400" imgH="1987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4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5328"/>
              </p:ext>
            </p:extLst>
          </p:nvPr>
        </p:nvGraphicFramePr>
        <p:xfrm>
          <a:off x="4794250" y="2079625"/>
          <a:ext cx="1038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5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079625"/>
                        <a:ext cx="1038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2927648" y="4270797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6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270797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6966248" y="4270797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7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248" y="4270797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3549948" y="4499397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632526" y="4018423"/>
            <a:ext cx="2873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/>
              <a:t>有限次初等行变换</a:t>
            </a:r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3549948" y="4651797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3632526" y="4628023"/>
            <a:ext cx="2873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/>
              <a:t>有限次初等列变换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12256"/>
              </p:ext>
            </p:extLst>
          </p:nvPr>
        </p:nvGraphicFramePr>
        <p:xfrm>
          <a:off x="7570788" y="2973388"/>
          <a:ext cx="900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8" name="Equation" r:id="rId16" imgW="393480" imgH="266400" progId="Equation.DSMT4">
                  <p:embed/>
                </p:oleObj>
              </mc:Choice>
              <mc:Fallback>
                <p:oleObj name="Equation" r:id="rId16" imgW="393480" imgH="266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973388"/>
                        <a:ext cx="900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554441" y="3187824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FF3300"/>
                </a:solidFill>
              </a:rPr>
              <a:t>行等价</a:t>
            </a:r>
            <a:r>
              <a:rPr lang="zh-CN" altLang="en-US" sz="2400" dirty="0"/>
              <a:t>，记作   </a:t>
            </a:r>
          </a:p>
        </p:txBody>
      </p:sp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10202"/>
              </p:ext>
            </p:extLst>
          </p:nvPr>
        </p:nvGraphicFramePr>
        <p:xfrm>
          <a:off x="7536063" y="5277809"/>
          <a:ext cx="901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9" name="Equation" r:id="rId18" imgW="393480" imgH="266400" progId="Equation.DSMT4">
                  <p:embed/>
                </p:oleObj>
              </mc:Choice>
              <mc:Fallback>
                <p:oleObj name="Equation" r:id="rId18" imgW="393480" imgH="26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063" y="5277809"/>
                        <a:ext cx="9017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5519937" y="549208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dirty="0">
                <a:solidFill>
                  <a:srgbClr val="FF3300"/>
                </a:solidFill>
              </a:rPr>
              <a:t>列等价</a:t>
            </a:r>
            <a:r>
              <a:rPr lang="zh-CN" altLang="en-US" sz="2400" dirty="0"/>
              <a:t>，记作   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1809229" y="2840530"/>
            <a:ext cx="7010400" cy="3276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5718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4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06" r:id="rId4" imgW="914400" imgH="198720" progId="Equation.DSMT4">
                  <p:embed/>
                </p:oleObj>
              </mc:Choice>
              <mc:Fallback>
                <p:oleObj r:id="rId4" imgW="914400" imgH="19872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4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/>
          </p:nvPr>
        </p:nvGraphicFramePr>
        <p:xfrm>
          <a:off x="1061127" y="3708847"/>
          <a:ext cx="553893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07" name="Equation" r:id="rId6" imgW="2730240" imgH="203040" progId="Equation.DSMT4">
                  <p:embed/>
                </p:oleObj>
              </mc:Choice>
              <mc:Fallback>
                <p:oleObj name="Equation" r:id="rId6" imgW="2730240" imgH="2030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127" y="3708847"/>
                        <a:ext cx="553893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/>
          </p:nvPr>
        </p:nvGraphicFramePr>
        <p:xfrm>
          <a:off x="2908295" y="4487628"/>
          <a:ext cx="17287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08" name="Equation" r:id="rId8" imgW="774360" imgH="190440" progId="Equation.DSMT4">
                  <p:embed/>
                </p:oleObj>
              </mc:Choice>
              <mc:Fallback>
                <p:oleObj name="Equation" r:id="rId8" imgW="774360" imgH="1904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295" y="4487628"/>
                        <a:ext cx="172878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>
            <p:extLst/>
          </p:nvPr>
        </p:nvGraphicFramePr>
        <p:xfrm>
          <a:off x="2896545" y="5246142"/>
          <a:ext cx="1728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09" name="Equation" r:id="rId10" imgW="774360" imgH="190440" progId="Equation.DSMT4">
                  <p:embed/>
                </p:oleObj>
              </mc:Choice>
              <mc:Fallback>
                <p:oleObj name="Equation" r:id="rId10" imgW="774360" imgH="1904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545" y="5246142"/>
                        <a:ext cx="17287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/>
          </p:nvPr>
        </p:nvGraphicFramePr>
        <p:xfrm>
          <a:off x="2895947" y="6108278"/>
          <a:ext cx="1728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0" name="Equation" r:id="rId12" imgW="774360" imgH="190440" progId="Equation.DSMT4">
                  <p:embed/>
                </p:oleObj>
              </mc:Choice>
              <mc:Fallback>
                <p:oleObj name="Equation" r:id="rId12" imgW="774360" imgH="1904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947" y="6108278"/>
                        <a:ext cx="17287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/>
          </p:nvPr>
        </p:nvGraphicFramePr>
        <p:xfrm>
          <a:off x="1055467" y="4437112"/>
          <a:ext cx="19843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1" name="Equation" r:id="rId14" imgW="888840" imgH="927000" progId="Equation.DSMT4">
                  <p:embed/>
                </p:oleObj>
              </mc:Choice>
              <mc:Fallback>
                <p:oleObj name="Equation" r:id="rId14" imgW="888840" imgH="9270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67" y="4437112"/>
                        <a:ext cx="1984375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2937"/>
              </p:ext>
            </p:extLst>
          </p:nvPr>
        </p:nvGraphicFramePr>
        <p:xfrm>
          <a:off x="4738785" y="4500236"/>
          <a:ext cx="104933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2" name="Equation" r:id="rId16" imgW="469800" imgH="203040" progId="Equation.DSMT4">
                  <p:embed/>
                </p:oleObj>
              </mc:Choice>
              <mc:Fallback>
                <p:oleObj name="Equation" r:id="rId16" imgW="469800" imgH="2030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785" y="4500236"/>
                        <a:ext cx="1049339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37689"/>
              </p:ext>
            </p:extLst>
          </p:nvPr>
        </p:nvGraphicFramePr>
        <p:xfrm>
          <a:off x="4640479" y="5238546"/>
          <a:ext cx="26082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3" name="Equation" r:id="rId18" imgW="1168200" imgH="215640" progId="Equation.DSMT4">
                  <p:embed/>
                </p:oleObj>
              </mc:Choice>
              <mc:Fallback>
                <p:oleObj name="Equation" r:id="rId18" imgW="1168200" imgH="2156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479" y="5238546"/>
                        <a:ext cx="26082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28052"/>
              </p:ext>
            </p:extLst>
          </p:nvPr>
        </p:nvGraphicFramePr>
        <p:xfrm>
          <a:off x="4579938" y="6119813"/>
          <a:ext cx="3571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4" name="Equation" r:id="rId20" imgW="1600200" imgH="215640" progId="Equation.DSMT4">
                  <p:embed/>
                </p:oleObj>
              </mc:Choice>
              <mc:Fallback>
                <p:oleObj name="Equation" r:id="rId20" imgW="1600200" imgH="2156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6119813"/>
                        <a:ext cx="35718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/>
          </p:nvPr>
        </p:nvGraphicFramePr>
        <p:xfrm>
          <a:off x="3694385" y="2394744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5" name="Equation" r:id="rId22" imgW="164885" imgH="164885" progId="Equation.DSMT4">
                  <p:embed/>
                </p:oleObj>
              </mc:Choice>
              <mc:Fallback>
                <p:oleObj name="Equation" r:id="rId22" imgW="164885" imgH="164885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385" y="2394744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/>
          </p:nvPr>
        </p:nvGraphicFramePr>
        <p:xfrm>
          <a:off x="7431360" y="2394744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6" name="Equation" r:id="rId24" imgW="164885" imgH="164885" progId="Equation.DSMT4">
                  <p:embed/>
                </p:oleObj>
              </mc:Choice>
              <mc:Fallback>
                <p:oleObj name="Equation" r:id="rId24" imgW="164885" imgH="164885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360" y="2394744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"/>
          <p:cNvSpPr>
            <a:spLocks noChangeShapeType="1"/>
          </p:cNvSpPr>
          <p:nvPr/>
        </p:nvSpPr>
        <p:spPr bwMode="auto">
          <a:xfrm>
            <a:off x="4151585" y="2623344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4607200" y="2142371"/>
            <a:ext cx="2408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/>
              <a:t>有限次初等变换</a:t>
            </a: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25040"/>
              </p:ext>
            </p:extLst>
          </p:nvPr>
        </p:nvGraphicFramePr>
        <p:xfrm>
          <a:off x="7775851" y="1507373"/>
          <a:ext cx="989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17" name="Equation" r:id="rId26" imgW="431640" imgH="164880" progId="Equation.DSMT4">
                  <p:embed/>
                </p:oleObj>
              </mc:Choice>
              <mc:Fallback>
                <p:oleObj name="Equation" r:id="rId26" imgW="431640" imgH="1648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851" y="1507373"/>
                        <a:ext cx="9890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3737252" y="1491457"/>
            <a:ext cx="4149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3300"/>
                </a:solidFill>
              </a:rPr>
              <a:t>矩阵 </a:t>
            </a:r>
            <a:r>
              <a:rPr lang="en-US" altLang="zh-CN" sz="2400" i="1">
                <a:solidFill>
                  <a:srgbClr val="FF3300"/>
                </a:solidFill>
              </a:rPr>
              <a:t>A </a:t>
            </a:r>
            <a:r>
              <a:rPr lang="zh-CN" altLang="en-US" sz="2400">
                <a:solidFill>
                  <a:srgbClr val="FF3300"/>
                </a:solidFill>
              </a:rPr>
              <a:t>与矩阵 </a:t>
            </a:r>
            <a:r>
              <a:rPr lang="en-US" altLang="zh-CN" sz="2400" i="1">
                <a:solidFill>
                  <a:srgbClr val="FF3300"/>
                </a:solidFill>
              </a:rPr>
              <a:t>B </a:t>
            </a:r>
            <a:r>
              <a:rPr lang="zh-CN" altLang="en-US" sz="2400">
                <a:solidFill>
                  <a:srgbClr val="FF3300"/>
                </a:solidFill>
              </a:rPr>
              <a:t>等价</a:t>
            </a:r>
            <a:r>
              <a:rPr lang="zh-CN" altLang="en-US" sz="2400"/>
              <a:t>，记作</a:t>
            </a:r>
          </a:p>
        </p:txBody>
      </p:sp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2325960" y="1124744"/>
            <a:ext cx="7010400" cy="2133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16"/>
          <p:cNvSpPr>
            <a:spLocks noChangeShapeType="1"/>
          </p:cNvSpPr>
          <p:nvPr/>
        </p:nvSpPr>
        <p:spPr bwMode="auto">
          <a:xfrm>
            <a:off x="4151585" y="2839244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2424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>
            <p:extLst/>
          </p:nvPr>
        </p:nvGraphicFramePr>
        <p:xfrm>
          <a:off x="599359" y="958890"/>
          <a:ext cx="2400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4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59" y="958890"/>
                        <a:ext cx="2400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>
            <p:extLst/>
          </p:nvPr>
        </p:nvGraphicFramePr>
        <p:xfrm>
          <a:off x="721013" y="1635398"/>
          <a:ext cx="582295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5" name="Equation" r:id="rId6" imgW="2869920" imgH="203040" progId="Equation.DSMT4">
                  <p:embed/>
                </p:oleObj>
              </mc:Choice>
              <mc:Fallback>
                <p:oleObj name="Equation" r:id="rId6" imgW="2869920" imgH="2030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13" y="1635398"/>
                        <a:ext cx="5822951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4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6" r:id="rId8" imgW="914400" imgH="198720" progId="Equation.DSMT4">
                  <p:embed/>
                </p:oleObj>
              </mc:Choice>
              <mc:Fallback>
                <p:oleObj r:id="rId8" imgW="914400" imgH="19872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4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/>
          </p:nvPr>
        </p:nvGraphicFramePr>
        <p:xfrm>
          <a:off x="598298" y="3517873"/>
          <a:ext cx="24669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7" name="Equation" r:id="rId10" imgW="1104840" imgH="927000" progId="Equation.DSMT4">
                  <p:embed/>
                </p:oleObj>
              </mc:Choice>
              <mc:Fallback>
                <p:oleObj name="Equation" r:id="rId10" imgW="1104840" imgH="9270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98" y="3517873"/>
                        <a:ext cx="2466975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/>
          </p:nvPr>
        </p:nvGraphicFramePr>
        <p:xfrm>
          <a:off x="687013" y="2361083"/>
          <a:ext cx="100742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8" name="Equation" r:id="rId12" imgW="4965480" imgH="457200" progId="Equation.DSMT4">
                  <p:embed/>
                </p:oleObj>
              </mc:Choice>
              <mc:Fallback>
                <p:oleObj name="Equation" r:id="rId12" imgW="4965480" imgH="457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3" y="2361083"/>
                        <a:ext cx="10074275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/>
          </p:nvPr>
        </p:nvGraphicFramePr>
        <p:xfrm>
          <a:off x="3315065" y="3549980"/>
          <a:ext cx="2268539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9" name="Equation" r:id="rId14" imgW="1015920" imgH="927000" progId="Equation.DSMT4">
                  <p:embed/>
                </p:oleObj>
              </mc:Choice>
              <mc:Fallback>
                <p:oleObj name="Equation" r:id="rId14" imgW="1015920" imgH="9270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065" y="3549980"/>
                        <a:ext cx="2268539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/>
          </p:nvPr>
        </p:nvGraphicFramePr>
        <p:xfrm>
          <a:off x="5833417" y="3549980"/>
          <a:ext cx="2268539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0" name="Equation" r:id="rId16" imgW="1015920" imgH="927000" progId="Equation.DSMT4">
                  <p:embed/>
                </p:oleObj>
              </mc:Choice>
              <mc:Fallback>
                <p:oleObj name="Equation" r:id="rId16" imgW="1015920" imgH="9270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417" y="3549980"/>
                        <a:ext cx="2268539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/>
          </p:nvPr>
        </p:nvGraphicFramePr>
        <p:xfrm>
          <a:off x="8351773" y="3517873"/>
          <a:ext cx="2268539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1" name="Equation" r:id="rId18" imgW="1015920" imgH="927000" progId="Equation.DSMT4">
                  <p:embed/>
                </p:oleObj>
              </mc:Choice>
              <mc:Fallback>
                <p:oleObj name="Equation" r:id="rId18" imgW="1015920" imgH="927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773" y="3517873"/>
                        <a:ext cx="2268539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/>
          </p:nvPr>
        </p:nvGraphicFramePr>
        <p:xfrm>
          <a:off x="1638877" y="5910858"/>
          <a:ext cx="3857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2" name="Equation" r:id="rId20" imgW="190440" imgH="190440" progId="Equation.DSMT4">
                  <p:embed/>
                </p:oleObj>
              </mc:Choice>
              <mc:Fallback>
                <p:oleObj name="Equation" r:id="rId20" imgW="190440" imgH="1904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877" y="5910858"/>
                        <a:ext cx="3857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/>
          </p:nvPr>
        </p:nvGraphicFramePr>
        <p:xfrm>
          <a:off x="4295801" y="5944444"/>
          <a:ext cx="3857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3" name="Equation" r:id="rId22" imgW="190440" imgH="190440" progId="Equation.DSMT4">
                  <p:embed/>
                </p:oleObj>
              </mc:Choice>
              <mc:Fallback>
                <p:oleObj name="Equation" r:id="rId22" imgW="190440" imgH="1904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1" y="5944444"/>
                        <a:ext cx="3857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/>
          </p:nvPr>
        </p:nvGraphicFramePr>
        <p:xfrm>
          <a:off x="6813289" y="5982866"/>
          <a:ext cx="3857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4" name="Equation" r:id="rId23" imgW="190440" imgH="190440" progId="Equation.DSMT4">
                  <p:embed/>
                </p:oleObj>
              </mc:Choice>
              <mc:Fallback>
                <p:oleObj name="Equation" r:id="rId23" imgW="190440" imgH="19044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289" y="5982866"/>
                        <a:ext cx="3857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9305861" y="6009893"/>
          <a:ext cx="360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5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861" y="6009893"/>
                        <a:ext cx="360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>
            <p:extLst/>
          </p:nvPr>
        </p:nvGraphicFramePr>
        <p:xfrm>
          <a:off x="3494114" y="1005854"/>
          <a:ext cx="5203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6" name="Equation" r:id="rId26" imgW="2565360" imgH="203040" progId="Equation.DSMT4">
                  <p:embed/>
                </p:oleObj>
              </mc:Choice>
              <mc:Fallback>
                <p:oleObj name="Equation" r:id="rId26" imgW="2565360" imgH="2030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114" y="1005854"/>
                        <a:ext cx="52038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763209" y="4005684"/>
            <a:ext cx="2072411" cy="546100"/>
            <a:chOff x="192" y="712"/>
            <a:chExt cx="1436" cy="344"/>
          </a:xfrm>
        </p:grpSpPr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469" y="1056"/>
              <a:ext cx="115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4"/>
          <p:cNvGrpSpPr>
            <a:grpSpLocks/>
          </p:cNvGrpSpPr>
          <p:nvPr/>
        </p:nvGrpSpPr>
        <p:grpSpPr bwMode="auto">
          <a:xfrm>
            <a:off x="3496843" y="4005684"/>
            <a:ext cx="1958975" cy="1079500"/>
            <a:chOff x="192" y="712"/>
            <a:chExt cx="1234" cy="680"/>
          </a:xfrm>
        </p:grpSpPr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>
              <a:off x="469" y="1056"/>
              <a:ext cx="36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831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831" y="1392"/>
              <a:ext cx="5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4"/>
          <p:cNvGrpSpPr>
            <a:grpSpLocks/>
          </p:cNvGrpSpPr>
          <p:nvPr/>
        </p:nvGrpSpPr>
        <p:grpSpPr bwMode="auto">
          <a:xfrm>
            <a:off x="5937225" y="4080205"/>
            <a:ext cx="2011363" cy="1079500"/>
            <a:chOff x="192" y="712"/>
            <a:chExt cx="1267" cy="680"/>
          </a:xfrm>
        </p:grpSpPr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489" y="1056"/>
              <a:ext cx="6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>
              <a:off x="1154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1154" y="1392"/>
              <a:ext cx="30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8480360" y="4080206"/>
            <a:ext cx="1527175" cy="1397001"/>
            <a:chOff x="192" y="712"/>
            <a:chExt cx="962" cy="88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489" y="1056"/>
              <a:ext cx="6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1154" y="1050"/>
              <a:ext cx="0" cy="54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26751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：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1384" y="548680"/>
            <a:ext cx="1094521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>
              <a:latin typeface="+mj-ea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800" b="1" spc="4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b="1" dirty="0" smtClean="0">
              <a:latin typeface="+mj-ea"/>
            </a:endParaRPr>
          </a:p>
          <a:p>
            <a:r>
              <a:rPr lang="en-US" altLang="zh-CN" sz="2400" b="1" dirty="0" smtClean="0">
                <a:latin typeface="+mj-ea"/>
              </a:rPr>
              <a:t>  </a:t>
            </a:r>
            <a:endParaRPr lang="zh-CN" altLang="en-US" sz="2400" b="1" dirty="0">
              <a:latin typeface="+mj-ea"/>
            </a:endParaRPr>
          </a:p>
        </p:txBody>
      </p:sp>
      <p:graphicFrame>
        <p:nvGraphicFramePr>
          <p:cNvPr id="367619" name="对象 28"/>
          <p:cNvGraphicFramePr>
            <a:graphicFrameLocks noChangeAspect="1"/>
          </p:cNvGraphicFramePr>
          <p:nvPr>
            <p:extLst/>
          </p:nvPr>
        </p:nvGraphicFramePr>
        <p:xfrm>
          <a:off x="1508125" y="1470025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8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470025"/>
                        <a:ext cx="21717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对象 28"/>
          <p:cNvGraphicFramePr>
            <a:graphicFrameLocks noChangeAspect="1"/>
          </p:cNvGraphicFramePr>
          <p:nvPr>
            <p:extLst/>
          </p:nvPr>
        </p:nvGraphicFramePr>
        <p:xfrm>
          <a:off x="1471507" y="2276872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9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7" y="2276872"/>
                        <a:ext cx="32004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对象 28"/>
          <p:cNvGraphicFramePr>
            <a:graphicFrameLocks noChangeAspect="1"/>
          </p:cNvGraphicFramePr>
          <p:nvPr>
            <p:extLst/>
          </p:nvPr>
        </p:nvGraphicFramePr>
        <p:xfrm>
          <a:off x="1487488" y="3187824"/>
          <a:ext cx="3228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0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187824"/>
                        <a:ext cx="32289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487488" y="4005064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1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05064"/>
                        <a:ext cx="21717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69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2063552" y="3477601"/>
            <a:ext cx="2088232" cy="461665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63552" y="2684751"/>
            <a:ext cx="2088232" cy="461665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67219" y="848540"/>
          <a:ext cx="70786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2" name="Equation" r:id="rId4" imgW="3720960" imgH="927000" progId="Equation.DSMT4">
                  <p:embed/>
                </p:oleObj>
              </mc:Choice>
              <mc:Fallback>
                <p:oleObj name="Equation" r:id="rId4" imgW="3720960" imgH="927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19" y="848540"/>
                        <a:ext cx="70786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79539" y="2635460"/>
          <a:ext cx="381635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3" name="Equation" r:id="rId6" imgW="2006280" imgH="927000" progId="Equation.DSMT4">
                  <p:embed/>
                </p:oleObj>
              </mc:Choice>
              <mc:Fallback>
                <p:oleObj name="Equation" r:id="rId6" imgW="2006280" imgH="9270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9" y="2635460"/>
                        <a:ext cx="3816351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29204" y="3321032"/>
          <a:ext cx="470253" cy="39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4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04" y="3321032"/>
                        <a:ext cx="470253" cy="396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559499" y="5302620"/>
          <a:ext cx="1017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5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9" y="5302620"/>
                        <a:ext cx="10175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7716971" y="2522894"/>
          <a:ext cx="8763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6" name="Equation" r:id="rId12" imgW="469800" imgH="711000" progId="Equation.DSMT4">
                  <p:embed/>
                </p:oleObj>
              </mc:Choice>
              <mc:Fallback>
                <p:oleObj name="Equation" r:id="rId12" imgW="469800" imgH="7110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971" y="2522894"/>
                        <a:ext cx="87630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664577" y="2689225"/>
          <a:ext cx="23669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7" name="Equation" r:id="rId14" imgW="1269720" imgH="927000" progId="Equation.DSMT4">
                  <p:embed/>
                </p:oleObj>
              </mc:Choice>
              <mc:Fallback>
                <p:oleObj name="Equation" r:id="rId14" imgW="1269720" imgH="9270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7" y="2689225"/>
                        <a:ext cx="2366963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699867" y="4725144"/>
          <a:ext cx="25320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8" name="Equation" r:id="rId16" imgW="1358640" imgH="927000" progId="Equation.DSMT4">
                  <p:embed/>
                </p:oleObj>
              </mc:Choice>
              <mc:Fallback>
                <p:oleObj name="Equation" r:id="rId16" imgW="1358640" imgH="9270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867" y="4725144"/>
                        <a:ext cx="2532063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153755" y="2654135"/>
          <a:ext cx="24399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89" name="Equation" r:id="rId18" imgW="1282680" imgH="927000" progId="Equation.DSMT4">
                  <p:embed/>
                </p:oleObj>
              </mc:Choice>
              <mc:Fallback>
                <p:oleObj name="Equation" r:id="rId18" imgW="1282680" imgH="927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755" y="2654135"/>
                        <a:ext cx="243998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5407151" y="5337968"/>
          <a:ext cx="55133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90" name="Equation" r:id="rId20" imgW="2819160" imgH="203040" progId="Equation.DSMT4">
                  <p:embed/>
                </p:oleObj>
              </mc:Choice>
              <mc:Fallback>
                <p:oleObj name="Equation" r:id="rId20" imgW="2819160" imgH="203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151" y="5337968"/>
                        <a:ext cx="551338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4"/>
          <p:cNvGrpSpPr>
            <a:grpSpLocks/>
          </p:cNvGrpSpPr>
          <p:nvPr/>
        </p:nvGrpSpPr>
        <p:grpSpPr bwMode="auto">
          <a:xfrm>
            <a:off x="2711624" y="5157813"/>
            <a:ext cx="1958975" cy="871538"/>
            <a:chOff x="192" y="712"/>
            <a:chExt cx="1234" cy="549"/>
          </a:xfrm>
        </p:grpSpPr>
        <p:sp>
          <p:nvSpPr>
            <p:cNvPr id="29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6"/>
            <p:cNvSpPr>
              <a:spLocks noChangeShapeType="1"/>
            </p:cNvSpPr>
            <p:nvPr/>
          </p:nvSpPr>
          <p:spPr bwMode="auto">
            <a:xfrm>
              <a:off x="480" y="712"/>
              <a:ext cx="0" cy="27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469" y="984"/>
              <a:ext cx="36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831" y="984"/>
              <a:ext cx="0" cy="27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831" y="1256"/>
              <a:ext cx="5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58385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1570619" y="3227545"/>
            <a:ext cx="554462" cy="2270708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711624" y="3227545"/>
            <a:ext cx="554462" cy="2270708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流程图: 接点 2"/>
          <p:cNvSpPr/>
          <p:nvPr/>
        </p:nvSpPr>
        <p:spPr>
          <a:xfrm>
            <a:off x="1091321" y="3323108"/>
            <a:ext cx="416312" cy="390462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>
            <p:extLst/>
          </p:nvPr>
        </p:nvGraphicFramePr>
        <p:xfrm>
          <a:off x="598271" y="919393"/>
          <a:ext cx="2398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86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1" y="919393"/>
                        <a:ext cx="23987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/>
        </p:nvGraphicFramePr>
        <p:xfrm>
          <a:off x="862508" y="1558493"/>
          <a:ext cx="3943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87" name="Equation" r:id="rId6" imgW="1942920" imgH="203040" progId="Equation.DSMT4">
                  <p:embed/>
                </p:oleObj>
              </mc:Choice>
              <mc:Fallback>
                <p:oleObj name="Equation" r:id="rId6" imgW="1942920" imgH="2030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1558493"/>
                        <a:ext cx="3943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88" r:id="rId8" imgW="914400" imgH="198720" progId="Equation.DSMT4">
                  <p:embed/>
                </p:oleObj>
              </mc:Choice>
              <mc:Fallback>
                <p:oleObj r:id="rId8" imgW="914400" imgH="19872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0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/>
          </p:nvPr>
        </p:nvGraphicFramePr>
        <p:xfrm>
          <a:off x="867331" y="2300267"/>
          <a:ext cx="5462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89" name="Equation" r:id="rId10" imgW="2692080" imgH="203040" progId="Equation.DSMT4">
                  <p:embed/>
                </p:oleObj>
              </mc:Choice>
              <mc:Fallback>
                <p:oleObj name="Equation" r:id="rId10" imgW="2692080" imgH="203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31" y="2300267"/>
                        <a:ext cx="54625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/>
          </p:nvPr>
        </p:nvGraphicFramePr>
        <p:xfrm>
          <a:off x="6813289" y="5622826"/>
          <a:ext cx="3857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0" name="Equation" r:id="rId12" imgW="190440" imgH="190440" progId="Equation.DSMT4">
                  <p:embed/>
                </p:oleObj>
              </mc:Choice>
              <mc:Fallback>
                <p:oleObj name="Equation" r:id="rId12" imgW="190440" imgH="1904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289" y="5622826"/>
                        <a:ext cx="3857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2279576" y="5572447"/>
          <a:ext cx="360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1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5572447"/>
                        <a:ext cx="360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3173775" y="948534"/>
          <a:ext cx="5538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2" name="Equation" r:id="rId16" imgW="2730240" imgH="203040" progId="Equation.DSMT4">
                  <p:embed/>
                </p:oleObj>
              </mc:Choice>
              <mc:Fallback>
                <p:oleObj name="Equation" r:id="rId16" imgW="2730240" imgH="2030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775" y="948534"/>
                        <a:ext cx="55387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04593"/>
              </p:ext>
            </p:extLst>
          </p:nvPr>
        </p:nvGraphicFramePr>
        <p:xfrm>
          <a:off x="952497" y="3292358"/>
          <a:ext cx="3025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3" name="Equation" r:id="rId18" imgW="1320480" imgH="927000" progId="Equation.DSMT4">
                  <p:embed/>
                </p:oleObj>
              </mc:Choice>
              <mc:Fallback>
                <p:oleObj name="Equation" r:id="rId18" imgW="1320480" imgH="927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7" y="3292358"/>
                        <a:ext cx="3025775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流程图: 接点 24"/>
          <p:cNvSpPr/>
          <p:nvPr/>
        </p:nvSpPr>
        <p:spPr>
          <a:xfrm>
            <a:off x="1560484" y="3895260"/>
            <a:ext cx="416312" cy="390462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流程图: 接点 29"/>
          <p:cNvSpPr/>
          <p:nvPr/>
        </p:nvSpPr>
        <p:spPr>
          <a:xfrm>
            <a:off x="2769872" y="4406690"/>
            <a:ext cx="416312" cy="390462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Object 15"/>
          <p:cNvGraphicFramePr>
            <a:graphicFrameLocks noChangeAspect="1"/>
          </p:cNvGraphicFramePr>
          <p:nvPr>
            <p:extLst/>
          </p:nvPr>
        </p:nvGraphicFramePr>
        <p:xfrm>
          <a:off x="5351463" y="3340100"/>
          <a:ext cx="30226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94" name="Equation" r:id="rId20" imgW="1320480" imgH="927000" progId="Equation.DSMT4">
                  <p:embed/>
                </p:oleObj>
              </mc:Choice>
              <mc:Fallback>
                <p:oleObj name="Equation" r:id="rId20" imgW="1320480" imgH="927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340100"/>
                        <a:ext cx="3022600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5924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4" grpId="0" animBg="1"/>
      <p:bldP spid="3" grpId="0" animBg="1"/>
      <p:bldP spid="25" grpId="0" animBg="1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>
            <p:extLst/>
          </p:nvPr>
        </p:nvGraphicFramePr>
        <p:xfrm>
          <a:off x="598271" y="919393"/>
          <a:ext cx="2398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6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1" y="919393"/>
                        <a:ext cx="23987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/>
        </p:nvGraphicFramePr>
        <p:xfrm>
          <a:off x="862508" y="1558493"/>
          <a:ext cx="3943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7" name="Equation" r:id="rId6" imgW="1942920" imgH="203040" progId="Equation.DSMT4">
                  <p:embed/>
                </p:oleObj>
              </mc:Choice>
              <mc:Fallback>
                <p:oleObj name="Equation" r:id="rId6" imgW="1942920" imgH="2030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1558493"/>
                        <a:ext cx="3943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8" r:id="rId8" imgW="914400" imgH="198720" progId="Equation.DSMT4">
                  <p:embed/>
                </p:oleObj>
              </mc:Choice>
              <mc:Fallback>
                <p:oleObj r:id="rId8" imgW="914400" imgH="19872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0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598271" y="2980231"/>
          <a:ext cx="24669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9" name="Equation" r:id="rId10" imgW="1104840" imgH="927000" progId="Equation.DSMT4">
                  <p:embed/>
                </p:oleObj>
              </mc:Choice>
              <mc:Fallback>
                <p:oleObj name="Equation" r:id="rId10" imgW="1104840" imgH="9270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1" y="2980231"/>
                        <a:ext cx="2466975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867331" y="2300267"/>
          <a:ext cx="5462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0" name="Equation" r:id="rId12" imgW="2692080" imgH="203040" progId="Equation.DSMT4">
                  <p:embed/>
                </p:oleObj>
              </mc:Choice>
              <mc:Fallback>
                <p:oleObj name="Equation" r:id="rId12" imgW="2692080" imgH="2030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31" y="2300267"/>
                        <a:ext cx="54625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3413125" y="3013075"/>
          <a:ext cx="20701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1" name="Equation" r:id="rId14" imgW="927000" imgH="927000" progId="Equation.DSMT4">
                  <p:embed/>
                </p:oleObj>
              </mc:Choice>
              <mc:Fallback>
                <p:oleObj name="Equation" r:id="rId14" imgW="927000" imgH="9270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013075"/>
                        <a:ext cx="2070100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/>
        </p:nvGraphicFramePr>
        <p:xfrm>
          <a:off x="1638877" y="5373216"/>
          <a:ext cx="3857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2" name="Equation" r:id="rId16" imgW="190440" imgH="190440" progId="Equation.DSMT4">
                  <p:embed/>
                </p:oleObj>
              </mc:Choice>
              <mc:Fallback>
                <p:oleObj name="Equation" r:id="rId16" imgW="190440" imgH="1904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877" y="5373216"/>
                        <a:ext cx="3857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/>
        </p:nvGraphicFramePr>
        <p:xfrm>
          <a:off x="4295800" y="5406802"/>
          <a:ext cx="3857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3" name="Equation" r:id="rId18" imgW="190440" imgH="190440" progId="Equation.DSMT4">
                  <p:embed/>
                </p:oleObj>
              </mc:Choice>
              <mc:Fallback>
                <p:oleObj name="Equation" r:id="rId18" imgW="190440" imgH="1904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5406802"/>
                        <a:ext cx="3857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/>
        </p:nvGraphicFramePr>
        <p:xfrm>
          <a:off x="6813289" y="5445224"/>
          <a:ext cx="3857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4" name="Equation" r:id="rId19" imgW="190440" imgH="190440" progId="Equation.DSMT4">
                  <p:embed/>
                </p:oleObj>
              </mc:Choice>
              <mc:Fallback>
                <p:oleObj name="Equation" r:id="rId19" imgW="190440" imgH="1904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289" y="5445224"/>
                        <a:ext cx="3857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9305860" y="5440192"/>
          <a:ext cx="360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5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860" y="5440192"/>
                        <a:ext cx="360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3173775" y="948534"/>
          <a:ext cx="5538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6" name="Equation" r:id="rId22" imgW="2730240" imgH="203040" progId="Equation.DSMT4">
                  <p:embed/>
                </p:oleObj>
              </mc:Choice>
              <mc:Fallback>
                <p:oleObj name="Equation" r:id="rId22" imgW="2730240" imgH="20304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775" y="948534"/>
                        <a:ext cx="55387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5783230" y="3013075"/>
          <a:ext cx="2268538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7" name="Equation" r:id="rId24" imgW="1015920" imgH="927000" progId="Equation.DSMT4">
                  <p:embed/>
                </p:oleObj>
              </mc:Choice>
              <mc:Fallback>
                <p:oleObj name="Equation" r:id="rId24" imgW="1015920" imgH="9270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30" y="3013075"/>
                        <a:ext cx="2268538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8371950" y="3013075"/>
          <a:ext cx="20701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8" name="Equation" r:id="rId26" imgW="927000" imgH="927000" progId="Equation.DSMT4">
                  <p:embed/>
                </p:oleObj>
              </mc:Choice>
              <mc:Fallback>
                <p:oleObj name="Equation" r:id="rId26" imgW="927000" imgH="9270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950" y="3013075"/>
                        <a:ext cx="2070100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1630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2" r:id="rId4" imgW="914400" imgH="198720" progId="Equation.DSMT4">
                  <p:embed/>
                </p:oleObj>
              </mc:Choice>
              <mc:Fallback>
                <p:oleObj r:id="rId4" imgW="914400" imgH="1987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0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49518"/>
              </p:ext>
            </p:extLst>
          </p:nvPr>
        </p:nvGraphicFramePr>
        <p:xfrm>
          <a:off x="620058" y="920695"/>
          <a:ext cx="7173913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3" name="Equation" r:id="rId6" imgW="3949560" imgH="698400" progId="Equation.DSMT4">
                  <p:embed/>
                </p:oleObj>
              </mc:Choice>
              <mc:Fallback>
                <p:oleObj name="Equation" r:id="rId6" imgW="3949560" imgH="698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58" y="920695"/>
                        <a:ext cx="7173913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56011"/>
              </p:ext>
            </p:extLst>
          </p:nvPr>
        </p:nvGraphicFramePr>
        <p:xfrm>
          <a:off x="627984" y="2953675"/>
          <a:ext cx="6437313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4" name="Equation" r:id="rId8" imgW="3543120" imgH="939600" progId="Equation.DSMT4">
                  <p:embed/>
                </p:oleObj>
              </mc:Choice>
              <mc:Fallback>
                <p:oleObj name="Equation" r:id="rId8" imgW="3543120" imgH="939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84" y="2953675"/>
                        <a:ext cx="6437313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98007"/>
              </p:ext>
            </p:extLst>
          </p:nvPr>
        </p:nvGraphicFramePr>
        <p:xfrm>
          <a:off x="5591944" y="1567297"/>
          <a:ext cx="555942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5" name="Equation" r:id="rId10" imgW="3060360" imgH="1066680" progId="Equation.DSMT4">
                  <p:embed/>
                </p:oleObj>
              </mc:Choice>
              <mc:Fallback>
                <p:oleObj name="Equation" r:id="rId10" imgW="3060360" imgH="10666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567297"/>
                        <a:ext cx="555942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81000"/>
              </p:ext>
            </p:extLst>
          </p:nvPr>
        </p:nvGraphicFramePr>
        <p:xfrm>
          <a:off x="5575236" y="4209574"/>
          <a:ext cx="5281612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26" name="Equation" r:id="rId12" imgW="2908080" imgH="1257120" progId="Equation.DSMT4">
                  <p:embed/>
                </p:oleObj>
              </mc:Choice>
              <mc:Fallback>
                <p:oleObj name="Equation" r:id="rId12" imgW="2908080" imgH="12571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236" y="4209574"/>
                        <a:ext cx="5281612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4667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8917246" y="1988417"/>
            <a:ext cx="771665" cy="899657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576818" y="1973507"/>
            <a:ext cx="1367054" cy="1593798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>
            <p:extLst/>
          </p:nvPr>
        </p:nvGraphicFramePr>
        <p:xfrm>
          <a:off x="696940" y="993154"/>
          <a:ext cx="1506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2" name="Equation" r:id="rId4" imgW="685800" imgH="190440" progId="Equation.DSMT4">
                  <p:embed/>
                </p:oleObj>
              </mc:Choice>
              <mc:Fallback>
                <p:oleObj name="Equation" r:id="rId4" imgW="685800" imgH="1904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40" y="993154"/>
                        <a:ext cx="15065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934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3" r:id="rId6" imgW="914400" imgH="198720" progId="Equation.DSMT4">
                  <p:embed/>
                </p:oleObj>
              </mc:Choice>
              <mc:Fallback>
                <p:oleObj r:id="rId6" imgW="914400" imgH="1987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9345"/>
                        <a:ext cx="914400" cy="198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/>
          </p:nvPr>
        </p:nvGraphicFramePr>
        <p:xfrm>
          <a:off x="696939" y="1977404"/>
          <a:ext cx="24669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4" name="Equation" r:id="rId8" imgW="1104840" imgH="927000" progId="Equation.DSMT4">
                  <p:embed/>
                </p:oleObj>
              </mc:Choice>
              <mc:Fallback>
                <p:oleObj name="Equation" r:id="rId8" imgW="1104840" imgH="9270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1977404"/>
                        <a:ext cx="2466975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09312"/>
              </p:ext>
            </p:extLst>
          </p:nvPr>
        </p:nvGraphicFramePr>
        <p:xfrm>
          <a:off x="3463255" y="1975178"/>
          <a:ext cx="20701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5" name="Equation" r:id="rId10" imgW="927000" imgH="927000" progId="Equation.DSMT4">
                  <p:embed/>
                </p:oleObj>
              </mc:Choice>
              <mc:Fallback>
                <p:oleObj name="Equation" r:id="rId10" imgW="927000" imgH="9270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255" y="1975178"/>
                        <a:ext cx="2070100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/>
          </p:nvPr>
        </p:nvGraphicFramePr>
        <p:xfrm>
          <a:off x="4406073" y="4148508"/>
          <a:ext cx="3857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6" name="Equation" r:id="rId12" imgW="190440" imgH="190440" progId="Equation.DSMT4">
                  <p:embed/>
                </p:oleObj>
              </mc:Choice>
              <mc:Fallback>
                <p:oleObj name="Equation" r:id="rId12" imgW="190440" imgH="1904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73" y="4148508"/>
                        <a:ext cx="3857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1734314" y="4217752"/>
          <a:ext cx="360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7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14" y="4217752"/>
                        <a:ext cx="360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/>
          </p:nvPr>
        </p:nvGraphicFramePr>
        <p:xfrm>
          <a:off x="2291351" y="1038102"/>
          <a:ext cx="5100796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8" name="Equation" r:id="rId16" imgW="2286000" imgH="203040" progId="Equation.DSMT4">
                  <p:embed/>
                </p:oleObj>
              </mc:Choice>
              <mc:Fallback>
                <p:oleObj name="Equation" r:id="rId16" imgW="2286000" imgH="2030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351" y="1038102"/>
                        <a:ext cx="5100796" cy="46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/>
          </p:nvPr>
        </p:nvGraphicFramePr>
        <p:xfrm>
          <a:off x="6164003" y="1844824"/>
          <a:ext cx="20701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9" name="Equation" r:id="rId18" imgW="927000" imgH="927000" progId="Equation.DSMT4">
                  <p:embed/>
                </p:oleObj>
              </mc:Choice>
              <mc:Fallback>
                <p:oleObj name="Equation" r:id="rId18" imgW="927000" imgH="927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003" y="1844824"/>
                        <a:ext cx="2070100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92685"/>
              </p:ext>
            </p:extLst>
          </p:nvPr>
        </p:nvGraphicFramePr>
        <p:xfrm>
          <a:off x="8759306" y="1890530"/>
          <a:ext cx="20701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0" name="Equation" r:id="rId20" imgW="927000" imgH="927000" progId="Equation.DSMT4">
                  <p:embed/>
                </p:oleObj>
              </mc:Choice>
              <mc:Fallback>
                <p:oleObj name="Equation" r:id="rId20" imgW="927000" imgH="927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306" y="1890530"/>
                        <a:ext cx="2070100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/>
          </p:nvPr>
        </p:nvGraphicFramePr>
        <p:xfrm>
          <a:off x="9774993" y="4148508"/>
          <a:ext cx="3857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1" name="Equation" r:id="rId22" imgW="190440" imgH="190440" progId="Equation.DSMT4">
                  <p:embed/>
                </p:oleObj>
              </mc:Choice>
              <mc:Fallback>
                <p:oleObj name="Equation" r:id="rId22" imgW="190440" imgH="1904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993" y="4148508"/>
                        <a:ext cx="3857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7018869" y="4098575"/>
          <a:ext cx="360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2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869" y="4098575"/>
                        <a:ext cx="360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8"/>
          <p:cNvGraphicFramePr>
            <a:graphicFrameLocks noChangeAspect="1"/>
          </p:cNvGraphicFramePr>
          <p:nvPr>
            <p:extLst/>
          </p:nvPr>
        </p:nvGraphicFramePr>
        <p:xfrm>
          <a:off x="696939" y="5221582"/>
          <a:ext cx="85153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3" name="Equation" r:id="rId24" imgW="3784320" imgH="203040" progId="Equation.DSMT4">
                  <p:embed/>
                </p:oleObj>
              </mc:Choice>
              <mc:Fallback>
                <p:oleObj name="Equation" r:id="rId24" imgW="3784320" imgH="2030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5221582"/>
                        <a:ext cx="8515351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4368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7" name="Object 19"/>
          <p:cNvGraphicFramePr>
            <a:graphicFrameLocks noChangeAspect="1"/>
          </p:cNvGraphicFramePr>
          <p:nvPr>
            <p:extLst/>
          </p:nvPr>
        </p:nvGraphicFramePr>
        <p:xfrm>
          <a:off x="862508" y="4185285"/>
          <a:ext cx="36322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8" name="Equation" r:id="rId3" imgW="1587240" imgH="927000" progId="Equation.DSMT4">
                  <p:embed/>
                </p:oleObj>
              </mc:Choice>
              <mc:Fallback>
                <p:oleObj name="Equation" r:id="rId3" imgW="1587240" imgH="9270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4185285"/>
                        <a:ext cx="3632200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>
            <p:extLst/>
          </p:nvPr>
        </p:nvGraphicFramePr>
        <p:xfrm>
          <a:off x="837805" y="1053101"/>
          <a:ext cx="3636963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9" name="Equation" r:id="rId5" imgW="1587240" imgH="927000" progId="Equation.DSMT4">
                  <p:embed/>
                </p:oleObj>
              </mc:Choice>
              <mc:Fallback>
                <p:oleObj name="Equation" r:id="rId5" imgW="1587240" imgH="927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5" y="1053101"/>
                        <a:ext cx="3636963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2" name="Group 4"/>
          <p:cNvGrpSpPr>
            <a:grpSpLocks/>
          </p:cNvGrpSpPr>
          <p:nvPr/>
        </p:nvGrpSpPr>
        <p:grpSpPr bwMode="auto">
          <a:xfrm>
            <a:off x="976139" y="1551211"/>
            <a:ext cx="2743200" cy="1079500"/>
            <a:chOff x="192" y="712"/>
            <a:chExt cx="1728" cy="680"/>
          </a:xfrm>
        </p:grpSpPr>
        <p:sp>
          <p:nvSpPr>
            <p:cNvPr id="68613" name="Line 5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4" name="Line 6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5" name="Line 7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6" name="Line 8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7" name="Line 9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20" name="Group 12"/>
          <p:cNvGrpSpPr>
            <a:grpSpLocks/>
          </p:cNvGrpSpPr>
          <p:nvPr/>
        </p:nvGrpSpPr>
        <p:grpSpPr bwMode="auto">
          <a:xfrm>
            <a:off x="1056085" y="4701183"/>
            <a:ext cx="2743200" cy="1079500"/>
            <a:chOff x="192" y="712"/>
            <a:chExt cx="1728" cy="680"/>
          </a:xfrm>
        </p:grpSpPr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5" name="Line 17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1" name="直接连接符 20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3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" name="对象 21"/>
          <p:cNvGraphicFramePr>
            <a:graphicFrameLocks noChangeAspect="1"/>
          </p:cNvGraphicFramePr>
          <p:nvPr>
            <p:extLst/>
          </p:nvPr>
        </p:nvGraphicFramePr>
        <p:xfrm>
          <a:off x="4611847" y="1069987"/>
          <a:ext cx="1928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847" y="1069987"/>
                        <a:ext cx="19288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1"/>
          <p:cNvGraphicFramePr>
            <a:graphicFrameLocks noChangeAspect="1"/>
          </p:cNvGraphicFramePr>
          <p:nvPr>
            <p:extLst/>
          </p:nvPr>
        </p:nvGraphicFramePr>
        <p:xfrm>
          <a:off x="4871865" y="1627379"/>
          <a:ext cx="6546851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1" name="Equation" r:id="rId9" imgW="3276360" imgH="672840" progId="Equation.DSMT4">
                  <p:embed/>
                </p:oleObj>
              </mc:Choice>
              <mc:Fallback>
                <p:oleObj name="Equation" r:id="rId9" imgW="3276360" imgH="6728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5" y="1627379"/>
                        <a:ext cx="6546851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1"/>
          <p:cNvGraphicFramePr>
            <a:graphicFrameLocks noChangeAspect="1"/>
          </p:cNvGraphicFramePr>
          <p:nvPr>
            <p:extLst/>
          </p:nvPr>
        </p:nvGraphicFramePr>
        <p:xfrm>
          <a:off x="4743255" y="4291697"/>
          <a:ext cx="1928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2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255" y="4291697"/>
                        <a:ext cx="19288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1"/>
          <p:cNvGraphicFramePr>
            <a:graphicFrameLocks noChangeAspect="1"/>
          </p:cNvGraphicFramePr>
          <p:nvPr>
            <p:extLst/>
          </p:nvPr>
        </p:nvGraphicFramePr>
        <p:xfrm>
          <a:off x="4871220" y="5353685"/>
          <a:ext cx="53292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3" name="Equation" r:id="rId13" imgW="2666880" imgH="431640" progId="Equation.DSMT4">
                  <p:embed/>
                </p:oleObj>
              </mc:Choice>
              <mc:Fallback>
                <p:oleObj name="Equation" r:id="rId13" imgW="266688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220" y="5353685"/>
                        <a:ext cx="53292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流程图: 接点 27"/>
          <p:cNvSpPr/>
          <p:nvPr/>
        </p:nvSpPr>
        <p:spPr>
          <a:xfrm>
            <a:off x="1466499" y="1076103"/>
            <a:ext cx="345749" cy="4877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流程图: 接点 28"/>
          <p:cNvSpPr/>
          <p:nvPr/>
        </p:nvSpPr>
        <p:spPr>
          <a:xfrm>
            <a:off x="2690635" y="1098273"/>
            <a:ext cx="345749" cy="44340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流程图: 接点 29"/>
          <p:cNvSpPr/>
          <p:nvPr/>
        </p:nvSpPr>
        <p:spPr>
          <a:xfrm>
            <a:off x="2690635" y="1602329"/>
            <a:ext cx="345749" cy="44340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060651" y="3225158"/>
          <a:ext cx="757239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4" name="Equation" r:id="rId15" imgW="406080" imgH="495000" progId="Equation.DSMT4">
                  <p:embed/>
                </p:oleObj>
              </mc:Choice>
              <mc:Fallback>
                <p:oleObj name="Equation" r:id="rId15" imgW="406080" imgH="4950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651" y="3225158"/>
                        <a:ext cx="757239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5938666" y="344581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5"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666" y="3445818"/>
                        <a:ext cx="7334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04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6" name="Object 4"/>
          <p:cNvGraphicFramePr>
            <a:graphicFrameLocks noChangeAspect="1"/>
          </p:cNvGraphicFramePr>
          <p:nvPr>
            <p:extLst/>
          </p:nvPr>
        </p:nvGraphicFramePr>
        <p:xfrm>
          <a:off x="966267" y="4257293"/>
          <a:ext cx="3257551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6" name="Equation" r:id="rId3" imgW="1422400" imgH="927100" progId="Equation.DSMT4">
                  <p:embed/>
                </p:oleObj>
              </mc:Choice>
              <mc:Fallback>
                <p:oleObj name="Equation" r:id="rId3" imgW="1422400" imgH="9271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67" y="4257293"/>
                        <a:ext cx="3257551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1053556" y="5849515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2479131" y="4365243"/>
            <a:ext cx="0" cy="1944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9672" name="Group 40"/>
          <p:cNvGrpSpPr>
            <a:grpSpLocks/>
          </p:cNvGrpSpPr>
          <p:nvPr/>
        </p:nvGrpSpPr>
        <p:grpSpPr bwMode="auto">
          <a:xfrm>
            <a:off x="1053556" y="4774818"/>
            <a:ext cx="2447925" cy="1074737"/>
            <a:chOff x="349" y="2917"/>
            <a:chExt cx="1542" cy="677"/>
          </a:xfrm>
        </p:grpSpPr>
        <p:sp>
          <p:nvSpPr>
            <p:cNvPr id="69666" name="Line 34"/>
            <p:cNvSpPr>
              <a:spLocks noChangeShapeType="1"/>
            </p:cNvSpPr>
            <p:nvPr/>
          </p:nvSpPr>
          <p:spPr bwMode="auto">
            <a:xfrm>
              <a:off x="349" y="2917"/>
              <a:ext cx="25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7" name="Line 35"/>
            <p:cNvSpPr>
              <a:spLocks noChangeShapeType="1"/>
            </p:cNvSpPr>
            <p:nvPr/>
          </p:nvSpPr>
          <p:spPr bwMode="auto">
            <a:xfrm>
              <a:off x="597" y="2925"/>
              <a:ext cx="0" cy="3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>
              <a:off x="588" y="3259"/>
              <a:ext cx="36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>
              <a:off x="948" y="3259"/>
              <a:ext cx="0" cy="3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0" name="Line 38"/>
            <p:cNvSpPr>
              <a:spLocks noChangeShapeType="1"/>
            </p:cNvSpPr>
            <p:nvPr/>
          </p:nvSpPr>
          <p:spPr bwMode="auto">
            <a:xfrm>
              <a:off x="939" y="3594"/>
              <a:ext cx="9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4" name="直接连接符 23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6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>
            <p:extLst/>
          </p:nvPr>
        </p:nvGraphicFramePr>
        <p:xfrm>
          <a:off x="766219" y="880099"/>
          <a:ext cx="30226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7" name="Equation" r:id="rId5" imgW="1320480" imgH="927000" progId="Equation.DSMT4">
                  <p:embed/>
                </p:oleObj>
              </mc:Choice>
              <mc:Fallback>
                <p:oleObj name="Equation" r:id="rId5" imgW="1320480" imgH="9270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19" y="880099"/>
                        <a:ext cx="3022600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984077" y="1432247"/>
            <a:ext cx="2743200" cy="1079500"/>
            <a:chOff x="192" y="712"/>
            <a:chExt cx="1728" cy="680"/>
          </a:xfrm>
        </p:grpSpPr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192" y="71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80" y="720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480" y="1056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1200" y="1392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" name="对象 21"/>
          <p:cNvGraphicFramePr>
            <a:graphicFrameLocks noChangeAspect="1"/>
          </p:cNvGraphicFramePr>
          <p:nvPr>
            <p:extLst/>
          </p:nvPr>
        </p:nvGraphicFramePr>
        <p:xfrm>
          <a:off x="4360523" y="992870"/>
          <a:ext cx="1928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8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523" y="992870"/>
                        <a:ext cx="19288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21"/>
          <p:cNvGraphicFramePr>
            <a:graphicFrameLocks noChangeAspect="1"/>
          </p:cNvGraphicFramePr>
          <p:nvPr>
            <p:extLst/>
          </p:nvPr>
        </p:nvGraphicFramePr>
        <p:xfrm>
          <a:off x="5011765" y="1878053"/>
          <a:ext cx="5330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9" name="Equation" r:id="rId9" imgW="2666880" imgH="431640" progId="Equation.DSMT4">
                  <p:embed/>
                </p:oleObj>
              </mc:Choice>
              <mc:Fallback>
                <p:oleObj name="Equation" r:id="rId9" imgW="2666880" imgH="4316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65" y="1878053"/>
                        <a:ext cx="53308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21"/>
          <p:cNvGraphicFramePr>
            <a:graphicFrameLocks noChangeAspect="1"/>
          </p:cNvGraphicFramePr>
          <p:nvPr>
            <p:extLst/>
          </p:nvPr>
        </p:nvGraphicFramePr>
        <p:xfrm>
          <a:off x="4512923" y="4308615"/>
          <a:ext cx="16240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0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923" y="4308615"/>
                        <a:ext cx="16240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21"/>
          <p:cNvGraphicFramePr>
            <a:graphicFrameLocks noChangeAspect="1"/>
          </p:cNvGraphicFramePr>
          <p:nvPr>
            <p:extLst/>
          </p:nvPr>
        </p:nvGraphicFramePr>
        <p:xfrm>
          <a:off x="5143644" y="5215597"/>
          <a:ext cx="5938839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1" name="Equation" r:id="rId13" imgW="2971800" imgH="203040" progId="Equation.DSMT4">
                  <p:embed/>
                </p:oleObj>
              </mc:Choice>
              <mc:Fallback>
                <p:oleObj name="Equation" r:id="rId13" imgW="2971800" imgH="2030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644" y="5215597"/>
                        <a:ext cx="5938839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421780" y="3258183"/>
          <a:ext cx="993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2" name="Equation" r:id="rId15" imgW="533160" imgH="253800" progId="Equation.DSMT4">
                  <p:embed/>
                </p:oleObj>
              </mc:Choice>
              <mc:Fallback>
                <p:oleObj name="Equation" r:id="rId15" imgW="533160" imgH="253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780" y="3258183"/>
                        <a:ext cx="9937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3226058" y="3273611"/>
          <a:ext cx="1301751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3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058" y="3273611"/>
                        <a:ext cx="1301751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5416243" y="3267079"/>
          <a:ext cx="2247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4" name="Equation" r:id="rId19" imgW="1206360" imgH="253800" progId="Equation.DSMT4">
                  <p:embed/>
                </p:oleObj>
              </mc:Choice>
              <mc:Fallback>
                <p:oleObj name="Equation" r:id="rId19" imgW="1206360" imgH="2538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43" y="3267079"/>
                        <a:ext cx="2247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5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4724400" y="3849688"/>
            <a:ext cx="5486400" cy="2170112"/>
            <a:chOff x="2016" y="2425"/>
            <a:chExt cx="3456" cy="1367"/>
          </a:xfrm>
        </p:grpSpPr>
        <p:sp>
          <p:nvSpPr>
            <p:cNvPr id="70659" name="Rectangle 3"/>
            <p:cNvSpPr>
              <a:spLocks noChangeArrowheads="1"/>
            </p:cNvSpPr>
            <p:nvPr/>
          </p:nvSpPr>
          <p:spPr bwMode="auto">
            <a:xfrm>
              <a:off x="2016" y="2688"/>
              <a:ext cx="1824" cy="110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0" name="AutoShape 4"/>
            <p:cNvSpPr>
              <a:spLocks/>
            </p:cNvSpPr>
            <p:nvPr/>
          </p:nvSpPr>
          <p:spPr bwMode="auto">
            <a:xfrm>
              <a:off x="4176" y="2425"/>
              <a:ext cx="1296" cy="384"/>
            </a:xfrm>
            <a:prstGeom prst="callout2">
              <a:avLst>
                <a:gd name="adj1" fmla="val 18750"/>
                <a:gd name="adj2" fmla="val -3704"/>
                <a:gd name="adj3" fmla="val 18750"/>
                <a:gd name="adj4" fmla="val -28935"/>
                <a:gd name="adj5" fmla="val 110676"/>
                <a:gd name="adj6" fmla="val -54167"/>
              </a:avLst>
            </a:prstGeom>
            <a:solidFill>
              <a:schemeClr val="accent1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chemeClr val="bg2"/>
                  </a:solidFill>
                </a:rPr>
                <a:t>行阶梯形矩阵</a:t>
              </a:r>
            </a:p>
          </p:txBody>
        </p:sp>
      </p:grpSp>
      <p:graphicFrame>
        <p:nvGraphicFramePr>
          <p:cNvPr id="70661" name="Object 5"/>
          <p:cNvGraphicFramePr>
            <a:graphicFrameLocks noChangeAspect="1"/>
          </p:cNvGraphicFramePr>
          <p:nvPr>
            <p:extLst/>
          </p:nvPr>
        </p:nvGraphicFramePr>
        <p:xfrm>
          <a:off x="2247627" y="1234432"/>
          <a:ext cx="25003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2" name="Equation" r:id="rId3" imgW="1091726" imgH="482391" progId="Equation.DSMT4">
                  <p:embed/>
                </p:oleObj>
              </mc:Choice>
              <mc:Fallback>
                <p:oleObj name="Equation" r:id="rId3" imgW="1091726" imgH="48239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627" y="1234432"/>
                        <a:ext cx="2500313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2170141" y="4495800"/>
            <a:ext cx="5145087" cy="1409700"/>
            <a:chOff x="407" y="2832"/>
            <a:chExt cx="3241" cy="888"/>
          </a:xfrm>
        </p:grpSpPr>
        <p:sp>
          <p:nvSpPr>
            <p:cNvPr id="70664" name="Oval 8"/>
            <p:cNvSpPr>
              <a:spLocks noChangeArrowheads="1"/>
            </p:cNvSpPr>
            <p:nvPr/>
          </p:nvSpPr>
          <p:spPr bwMode="auto">
            <a:xfrm>
              <a:off x="2208" y="2832"/>
              <a:ext cx="1440" cy="816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5" name="AutoShape 9"/>
            <p:cNvSpPr>
              <a:spLocks/>
            </p:cNvSpPr>
            <p:nvPr/>
          </p:nvSpPr>
          <p:spPr bwMode="auto">
            <a:xfrm>
              <a:off x="407" y="3336"/>
              <a:ext cx="1297" cy="384"/>
            </a:xfrm>
            <a:prstGeom prst="callout2">
              <a:avLst>
                <a:gd name="adj1" fmla="val 18750"/>
                <a:gd name="adj2" fmla="val 103699"/>
                <a:gd name="adj3" fmla="val 18750"/>
                <a:gd name="adj4" fmla="val 133847"/>
                <a:gd name="adj5" fmla="val 18750"/>
                <a:gd name="adj6" fmla="val 163995"/>
              </a:avLst>
            </a:prstGeom>
            <a:solidFill>
              <a:srgbClr val="FF99CC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 dirty="0"/>
                <a:t>行最简形矩阵</a:t>
              </a:r>
            </a:p>
          </p:txBody>
        </p:sp>
      </p:grpSp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5715001" y="4838700"/>
            <a:ext cx="4576763" cy="1181100"/>
            <a:chOff x="2640" y="3048"/>
            <a:chExt cx="2883" cy="744"/>
          </a:xfrm>
        </p:grpSpPr>
        <p:sp>
          <p:nvSpPr>
            <p:cNvPr id="70667" name="Oval 11"/>
            <p:cNvSpPr>
              <a:spLocks noChangeArrowheads="1"/>
            </p:cNvSpPr>
            <p:nvPr/>
          </p:nvSpPr>
          <p:spPr bwMode="auto">
            <a:xfrm>
              <a:off x="2640" y="3048"/>
              <a:ext cx="912" cy="384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AutoShape 12"/>
            <p:cNvSpPr>
              <a:spLocks/>
            </p:cNvSpPr>
            <p:nvPr/>
          </p:nvSpPr>
          <p:spPr bwMode="auto">
            <a:xfrm>
              <a:off x="4226" y="3408"/>
              <a:ext cx="1297" cy="384"/>
            </a:xfrm>
            <a:prstGeom prst="callout2">
              <a:avLst>
                <a:gd name="adj1" fmla="val 18750"/>
                <a:gd name="adj2" fmla="val -3699"/>
                <a:gd name="adj3" fmla="val 18750"/>
                <a:gd name="adj4" fmla="val -38167"/>
                <a:gd name="adj5" fmla="val -51042"/>
                <a:gd name="adj6" fmla="val -72630"/>
              </a:avLst>
            </a:prstGeom>
            <a:solidFill>
              <a:srgbClr val="FFFF66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 dirty="0"/>
                <a:t>标准形矩阵</a:t>
              </a:r>
            </a:p>
          </p:txBody>
        </p:sp>
      </p:grp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1846283" y="2994033"/>
            <a:ext cx="4249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三者之间的包含关系 </a:t>
            </a:r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>
            <p:extLst/>
          </p:nvPr>
        </p:nvGraphicFramePr>
        <p:xfrm>
          <a:off x="5609458" y="1135858"/>
          <a:ext cx="402113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3" name="Equation" r:id="rId5" imgW="1981080" imgH="660240" progId="Equation.DSMT4">
                  <p:embed/>
                </p:oleObj>
              </mc:Choice>
              <mc:Fallback>
                <p:oleObj name="Equation" r:id="rId5" imgW="1981080" imgH="6602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58" y="1135858"/>
                        <a:ext cx="4021137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7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454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133600" y="1538288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任何矩阵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953000" y="3138523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2"/>
                </a:solidFill>
              </a:rPr>
              <a:t>行最简形矩阵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239000" y="1536723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2"/>
                </a:solidFill>
              </a:rPr>
              <a:t>行阶梯形矩阵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4953000" y="496728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</a:rPr>
              <a:t>标准形矩阵</a:t>
            </a:r>
          </a:p>
        </p:txBody>
      </p:sp>
      <p:grpSp>
        <p:nvGrpSpPr>
          <p:cNvPr id="71686" name="Group 6"/>
          <p:cNvGrpSpPr>
            <a:grpSpLocks/>
          </p:cNvGrpSpPr>
          <p:nvPr/>
        </p:nvGrpSpPr>
        <p:grpSpPr bwMode="auto">
          <a:xfrm>
            <a:off x="3810000" y="1458956"/>
            <a:ext cx="3352800" cy="461963"/>
            <a:chOff x="1440" y="919"/>
            <a:chExt cx="2112" cy="291"/>
          </a:xfrm>
        </p:grpSpPr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>
              <a:off x="1440" y="1209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8" name="Text Box 8"/>
            <p:cNvSpPr txBox="1">
              <a:spLocks noChangeArrowheads="1"/>
            </p:cNvSpPr>
            <p:nvPr/>
          </p:nvSpPr>
          <p:spPr bwMode="auto">
            <a:xfrm>
              <a:off x="1492" y="919"/>
              <a:ext cx="17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有限次初等行变换  </a:t>
              </a:r>
            </a:p>
          </p:txBody>
        </p:sp>
      </p:grpSp>
      <p:sp>
        <p:nvSpPr>
          <p:cNvPr id="71689" name="Line 9"/>
          <p:cNvSpPr>
            <a:spLocks noChangeShapeType="1"/>
          </p:cNvSpPr>
          <p:nvPr/>
        </p:nvSpPr>
        <p:spPr bwMode="auto">
          <a:xfrm flipH="1">
            <a:off x="6019800" y="2071688"/>
            <a:ext cx="2209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690" name="Group 10"/>
          <p:cNvGrpSpPr>
            <a:grpSpLocks/>
          </p:cNvGrpSpPr>
          <p:nvPr/>
        </p:nvGrpSpPr>
        <p:grpSpPr bwMode="auto">
          <a:xfrm>
            <a:off x="6096001" y="3671888"/>
            <a:ext cx="2854327" cy="1371600"/>
            <a:chOff x="2880" y="2313"/>
            <a:chExt cx="1798" cy="864"/>
          </a:xfrm>
        </p:grpSpPr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2880" y="2313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2" name="Text Box 12"/>
            <p:cNvSpPr txBox="1">
              <a:spLocks noChangeArrowheads="1"/>
            </p:cNvSpPr>
            <p:nvPr/>
          </p:nvSpPr>
          <p:spPr bwMode="auto">
            <a:xfrm>
              <a:off x="2880" y="2599"/>
              <a:ext cx="17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>
                  <a:solidFill>
                    <a:srgbClr val="0000FF"/>
                  </a:solidFill>
                </a:rPr>
                <a:t>有限次初等列变换   </a:t>
              </a:r>
            </a:p>
          </p:txBody>
        </p:sp>
      </p:grpSp>
      <p:grpSp>
        <p:nvGrpSpPr>
          <p:cNvPr id="71693" name="Group 13"/>
          <p:cNvGrpSpPr>
            <a:grpSpLocks/>
          </p:cNvGrpSpPr>
          <p:nvPr/>
        </p:nvGrpSpPr>
        <p:grpSpPr bwMode="auto">
          <a:xfrm>
            <a:off x="1905000" y="1995488"/>
            <a:ext cx="3886200" cy="2971800"/>
            <a:chOff x="240" y="1257"/>
            <a:chExt cx="2448" cy="1872"/>
          </a:xfrm>
        </p:grpSpPr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816" y="1257"/>
              <a:ext cx="1872" cy="18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5" name="Text Box 15"/>
            <p:cNvSpPr txBox="1">
              <a:spLocks noChangeArrowheads="1"/>
            </p:cNvSpPr>
            <p:nvPr/>
          </p:nvSpPr>
          <p:spPr bwMode="auto">
            <a:xfrm>
              <a:off x="240" y="2320"/>
              <a:ext cx="15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>
                  <a:solidFill>
                    <a:srgbClr val="FF3300"/>
                  </a:solidFill>
                </a:rPr>
                <a:t>有限次初等变换 </a:t>
              </a:r>
            </a:p>
          </p:txBody>
        </p:sp>
      </p:grpSp>
      <p:sp>
        <p:nvSpPr>
          <p:cNvPr id="71697" name="Line 17"/>
          <p:cNvSpPr>
            <a:spLocks noChangeShapeType="1"/>
          </p:cNvSpPr>
          <p:nvPr/>
        </p:nvSpPr>
        <p:spPr bwMode="auto">
          <a:xfrm>
            <a:off x="3810000" y="2071688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698" name="Group 18"/>
          <p:cNvGrpSpPr>
            <a:grpSpLocks/>
          </p:cNvGrpSpPr>
          <p:nvPr/>
        </p:nvGrpSpPr>
        <p:grpSpPr bwMode="auto">
          <a:xfrm>
            <a:off x="6096001" y="2224088"/>
            <a:ext cx="4079875" cy="990600"/>
            <a:chOff x="2880" y="1401"/>
            <a:chExt cx="2570" cy="624"/>
          </a:xfrm>
        </p:grpSpPr>
        <p:sp>
          <p:nvSpPr>
            <p:cNvPr id="71699" name="Text Box 19"/>
            <p:cNvSpPr txBox="1">
              <a:spLocks noChangeArrowheads="1"/>
            </p:cNvSpPr>
            <p:nvPr/>
          </p:nvSpPr>
          <p:spPr bwMode="auto">
            <a:xfrm>
              <a:off x="3696" y="1639"/>
              <a:ext cx="17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/>
                <a:t>有限次初等行变换  </a:t>
              </a:r>
            </a:p>
          </p:txBody>
        </p:sp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 flipH="1">
              <a:off x="2880" y="1401"/>
              <a:ext cx="139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5943600" y="3657600"/>
            <a:ext cx="0" cy="1371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4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初等变换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979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627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习提纲：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1384" y="548680"/>
            <a:ext cx="1094521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400" b="1" dirty="0" smtClean="0">
              <a:latin typeface="+mj-ea"/>
            </a:endParaRPr>
          </a:p>
          <a:p>
            <a:endParaRPr lang="en-US" altLang="zh-CN" sz="2400" b="1" dirty="0" smtClean="0">
              <a:latin typeface="+mj-ea"/>
            </a:endParaRPr>
          </a:p>
          <a:p>
            <a:endParaRPr lang="en-US" altLang="zh-CN" sz="2400" b="1" dirty="0" smtClean="0">
              <a:latin typeface="+mj-ea"/>
            </a:endParaRPr>
          </a:p>
          <a:p>
            <a:endParaRPr lang="en-US" altLang="zh-CN" sz="2400" b="1" dirty="0" smtClean="0">
              <a:latin typeface="+mj-ea"/>
            </a:endParaRPr>
          </a:p>
          <a:p>
            <a:r>
              <a:rPr lang="en-US" altLang="zh-CN" sz="2400" b="1" dirty="0" smtClean="0">
                <a:latin typeface="+mj-ea"/>
              </a:rPr>
              <a:t>  </a:t>
            </a:r>
            <a:endParaRPr lang="zh-CN" altLang="en-US" sz="2400" b="1" dirty="0">
              <a:latin typeface="+mj-ea"/>
            </a:endParaRPr>
          </a:p>
        </p:txBody>
      </p:sp>
      <p:graphicFrame>
        <p:nvGraphicFramePr>
          <p:cNvPr id="36659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6854"/>
              </p:ext>
            </p:extLst>
          </p:nvPr>
        </p:nvGraphicFramePr>
        <p:xfrm>
          <a:off x="886983" y="1185389"/>
          <a:ext cx="7600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67" name="Equation" r:id="rId3" imgW="3377880" imgH="203040" progId="Equation.DSMT4">
                  <p:embed/>
                </p:oleObj>
              </mc:Choice>
              <mc:Fallback>
                <p:oleObj name="Equation" r:id="rId3" imgW="3377880" imgH="2030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83" y="1185389"/>
                        <a:ext cx="76009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4" name="对象 28"/>
          <p:cNvGraphicFramePr>
            <a:graphicFrameLocks noChangeAspect="1"/>
          </p:cNvGraphicFramePr>
          <p:nvPr>
            <p:extLst/>
          </p:nvPr>
        </p:nvGraphicFramePr>
        <p:xfrm>
          <a:off x="887522" y="2132856"/>
          <a:ext cx="4829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68" name="Equation" r:id="rId5" imgW="2145960" imgH="203040" progId="Equation.DSMT4">
                  <p:embed/>
                </p:oleObj>
              </mc:Choice>
              <mc:Fallback>
                <p:oleObj name="Equation" r:id="rId5" imgW="2145960" imgH="2030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22" y="2132856"/>
                        <a:ext cx="48291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对象 28"/>
          <p:cNvGraphicFramePr>
            <a:graphicFrameLocks noChangeAspect="1"/>
          </p:cNvGraphicFramePr>
          <p:nvPr>
            <p:extLst/>
          </p:nvPr>
        </p:nvGraphicFramePr>
        <p:xfrm>
          <a:off x="862508" y="3212976"/>
          <a:ext cx="4486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69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3212976"/>
                        <a:ext cx="44862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53232"/>
              </p:ext>
            </p:extLst>
          </p:nvPr>
        </p:nvGraphicFramePr>
        <p:xfrm>
          <a:off x="862508" y="4149080"/>
          <a:ext cx="8972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0" name="Equation" r:id="rId9" imgW="3987720" imgH="457200" progId="Equation.DSMT4">
                  <p:embed/>
                </p:oleObj>
              </mc:Choice>
              <mc:Fallback>
                <p:oleObj name="Equation" r:id="rId9" imgW="3987720" imgH="457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4149080"/>
                        <a:ext cx="8972550" cy="10287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80969"/>
              </p:ext>
            </p:extLst>
          </p:nvPr>
        </p:nvGraphicFramePr>
        <p:xfrm>
          <a:off x="886983" y="5733256"/>
          <a:ext cx="9001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1" name="Equation" r:id="rId11" imgW="4000320" imgH="203040" progId="Equation.DSMT4">
                  <p:embed/>
                </p:oleObj>
              </mc:Choice>
              <mc:Fallback>
                <p:oleObj name="Equation" r:id="rId11" imgW="4000320" imgH="2030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83" y="5733256"/>
                        <a:ext cx="900112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43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95400" y="620688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39416" y="188640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271464" y="8336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692696"/>
            <a:ext cx="10153128" cy="227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85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809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/>
          <p:nvPr/>
        </p:nvCxnSpPr>
        <p:spPr>
          <a:xfrm>
            <a:off x="687012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862534" y="322926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4" name="TextBox 34"/>
          <p:cNvSpPr txBox="1"/>
          <p:nvPr/>
        </p:nvSpPr>
        <p:spPr>
          <a:xfrm>
            <a:off x="1471508" y="177804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72034"/>
              </p:ext>
            </p:extLst>
          </p:nvPr>
        </p:nvGraphicFramePr>
        <p:xfrm>
          <a:off x="721824" y="2023182"/>
          <a:ext cx="5940743" cy="49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4" name="Equation" r:id="rId3" imgW="2400120" imgH="203040" progId="Equation.DSMT4">
                  <p:embed/>
                </p:oleObj>
              </mc:Choice>
              <mc:Fallback>
                <p:oleObj name="Equation" r:id="rId3" imgW="2400120" imgH="203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24" y="2023182"/>
                        <a:ext cx="5940743" cy="490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25113"/>
              </p:ext>
            </p:extLst>
          </p:nvPr>
        </p:nvGraphicFramePr>
        <p:xfrm>
          <a:off x="1703512" y="1058863"/>
          <a:ext cx="9494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5" name="Equation" r:id="rId5" imgW="3835080" imgH="203040" progId="Equation.DSMT4">
                  <p:embed/>
                </p:oleObj>
              </mc:Choice>
              <mc:Fallback>
                <p:oleObj name="Equation" r:id="rId5" imgW="3835080" imgH="203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058863"/>
                        <a:ext cx="94948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02619"/>
              </p:ext>
            </p:extLst>
          </p:nvPr>
        </p:nvGraphicFramePr>
        <p:xfrm>
          <a:off x="623392" y="1052736"/>
          <a:ext cx="1006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6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52736"/>
                        <a:ext cx="10064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45987"/>
              </p:ext>
            </p:extLst>
          </p:nvPr>
        </p:nvGraphicFramePr>
        <p:xfrm>
          <a:off x="788511" y="3556317"/>
          <a:ext cx="35544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7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" y="3556317"/>
                        <a:ext cx="355441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13032"/>
              </p:ext>
            </p:extLst>
          </p:nvPr>
        </p:nvGraphicFramePr>
        <p:xfrm>
          <a:off x="6331708" y="2952556"/>
          <a:ext cx="2484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8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708" y="2952556"/>
                        <a:ext cx="24844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52552"/>
              </p:ext>
            </p:extLst>
          </p:nvPr>
        </p:nvGraphicFramePr>
        <p:xfrm>
          <a:off x="4385816" y="2996952"/>
          <a:ext cx="18542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9" name="Equation" r:id="rId13" imgW="749160" imgH="711000" progId="Equation.DSMT4">
                  <p:embed/>
                </p:oleObj>
              </mc:Choice>
              <mc:Fallback>
                <p:oleObj name="Equation" r:id="rId13" imgW="749160" imgH="711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816" y="2996952"/>
                        <a:ext cx="1854200" cy="171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7927"/>
              </p:ext>
            </p:extLst>
          </p:nvPr>
        </p:nvGraphicFramePr>
        <p:xfrm>
          <a:off x="6324335" y="3503390"/>
          <a:ext cx="24844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0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35" y="3503390"/>
                        <a:ext cx="24844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6092"/>
              </p:ext>
            </p:extLst>
          </p:nvPr>
        </p:nvGraphicFramePr>
        <p:xfrm>
          <a:off x="6312404" y="4099194"/>
          <a:ext cx="24844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1" name="Equation" r:id="rId17" imgW="1002960" imgH="203040" progId="Equation.DSMT4">
                  <p:embed/>
                </p:oleObj>
              </mc:Choice>
              <mc:Fallback>
                <p:oleObj name="Equation" r:id="rId17" imgW="1002960" imgH="2030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404" y="4099194"/>
                        <a:ext cx="24844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5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56" name="Object 20"/>
          <p:cNvGraphicFramePr>
            <a:graphicFrameLocks noChangeAspect="1"/>
          </p:cNvGraphicFramePr>
          <p:nvPr>
            <p:extLst/>
          </p:nvPr>
        </p:nvGraphicFramePr>
        <p:xfrm>
          <a:off x="6385312" y="4193425"/>
          <a:ext cx="3048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3" name="Equation" r:id="rId3" imgW="1143000" imgH="1155700" progId="Equation.DSMT4">
                  <p:embed/>
                </p:oleObj>
              </mc:Choice>
              <mc:Fallback>
                <p:oleObj name="Equation" r:id="rId3" imgW="1143000" imgH="11557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312" y="4193425"/>
                        <a:ext cx="3048000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5" name="Rectangle 29"/>
          <p:cNvSpPr>
            <a:spLocks noChangeArrowheads="1"/>
          </p:cNvSpPr>
          <p:nvPr/>
        </p:nvSpPr>
        <p:spPr bwMode="auto">
          <a:xfrm>
            <a:off x="7780195" y="4264862"/>
            <a:ext cx="289984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1166" name="Rectangle 30"/>
          <p:cNvSpPr>
            <a:spLocks noChangeArrowheads="1"/>
          </p:cNvSpPr>
          <p:nvPr/>
        </p:nvSpPr>
        <p:spPr bwMode="auto">
          <a:xfrm>
            <a:off x="8914728" y="4264862"/>
            <a:ext cx="289984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47840"/>
              </p:ext>
            </p:extLst>
          </p:nvPr>
        </p:nvGraphicFramePr>
        <p:xfrm>
          <a:off x="6369608" y="1337469"/>
          <a:ext cx="30480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4" name="Equation" r:id="rId5" imgW="1143000" imgH="1155700" progId="Equation.DSMT4">
                  <p:embed/>
                </p:oleObj>
              </mc:Choice>
              <mc:Fallback>
                <p:oleObj name="Equation" r:id="rId5" imgW="1143000" imgH="11557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608" y="1337469"/>
                        <a:ext cx="3048000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6592745" y="2332874"/>
            <a:ext cx="2688167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91164" name="Rectangle 28"/>
          <p:cNvSpPr>
            <a:spLocks noChangeArrowheads="1"/>
          </p:cNvSpPr>
          <p:nvPr/>
        </p:nvSpPr>
        <p:spPr bwMode="auto">
          <a:xfrm>
            <a:off x="6592745" y="3153569"/>
            <a:ext cx="2688167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60" name="Object 24"/>
          <p:cNvGraphicFramePr>
            <a:graphicFrameLocks noChangeAspect="1"/>
          </p:cNvGraphicFramePr>
          <p:nvPr>
            <p:extLst/>
          </p:nvPr>
        </p:nvGraphicFramePr>
        <p:xfrm>
          <a:off x="592138" y="4194175"/>
          <a:ext cx="3792537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5" name="Equation" r:id="rId7" imgW="1422360" imgH="1155600" progId="Equation.DSMT4">
                  <p:embed/>
                </p:oleObj>
              </mc:Choice>
              <mc:Fallback>
                <p:oleObj name="Equation" r:id="rId7" imgW="1422360" imgH="1155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194175"/>
                        <a:ext cx="3792537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>
            <p:extLst/>
          </p:nvPr>
        </p:nvGraphicFramePr>
        <p:xfrm>
          <a:off x="517525" y="1338263"/>
          <a:ext cx="379253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6" name="Equation" r:id="rId9" imgW="1422360" imgH="1155600" progId="Equation.DSMT4">
                  <p:embed/>
                </p:oleObj>
              </mc:Choice>
              <mc:Fallback>
                <p:oleObj name="Equation" r:id="rId9" imgW="1422360" imgH="11556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338263"/>
                        <a:ext cx="3792538" cy="230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Freeform 11"/>
          <p:cNvSpPr>
            <a:spLocks/>
          </p:cNvSpPr>
          <p:nvPr/>
        </p:nvSpPr>
        <p:spPr bwMode="auto">
          <a:xfrm>
            <a:off x="4681397" y="2404312"/>
            <a:ext cx="1439333" cy="160337"/>
          </a:xfrm>
          <a:custGeom>
            <a:avLst/>
            <a:gdLst>
              <a:gd name="T0" fmla="*/ 0 w 1179"/>
              <a:gd name="T1" fmla="*/ 139 h 273"/>
              <a:gd name="T2" fmla="*/ 276 w 1179"/>
              <a:gd name="T3" fmla="*/ 0 h 273"/>
              <a:gd name="T4" fmla="*/ 589 w 1179"/>
              <a:gd name="T5" fmla="*/ 139 h 273"/>
              <a:gd name="T6" fmla="*/ 901 w 1179"/>
              <a:gd name="T7" fmla="*/ 273 h 273"/>
              <a:gd name="T8" fmla="*/ 1179 w 1179"/>
              <a:gd name="T9" fmla="*/ 139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48" name="Object 12"/>
          <p:cNvGraphicFramePr>
            <a:graphicFrameLocks noChangeAspect="1"/>
          </p:cNvGraphicFramePr>
          <p:nvPr>
            <p:extLst/>
          </p:nvPr>
        </p:nvGraphicFramePr>
        <p:xfrm>
          <a:off x="4772413" y="1975644"/>
          <a:ext cx="12869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7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13" y="1975644"/>
                        <a:ext cx="128693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27581"/>
              </p:ext>
            </p:extLst>
          </p:nvPr>
        </p:nvGraphicFramePr>
        <p:xfrm>
          <a:off x="1490952" y="2268580"/>
          <a:ext cx="260138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8" name="Equation" r:id="rId13" imgW="977476" imgH="215806" progId="Equation.DSMT4">
                  <p:embed/>
                </p:oleObj>
              </mc:Choice>
              <mc:Fallback>
                <p:oleObj name="Equation" r:id="rId13" imgW="977476" imgH="215806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952" y="2268580"/>
                        <a:ext cx="2601384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25893"/>
              </p:ext>
            </p:extLst>
          </p:nvPr>
        </p:nvGraphicFramePr>
        <p:xfrm>
          <a:off x="1489220" y="3190439"/>
          <a:ext cx="260561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39" name="Equation" r:id="rId15" imgW="977476" imgH="215806" progId="Equation.DSMT4">
                  <p:embed/>
                </p:oleObj>
              </mc:Choice>
              <mc:Fallback>
                <p:oleObj name="Equation" r:id="rId15" imgW="977476" imgH="215806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20" y="3190439"/>
                        <a:ext cx="260561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7" name="Freeform 21"/>
          <p:cNvSpPr>
            <a:spLocks/>
          </p:cNvSpPr>
          <p:nvPr/>
        </p:nvSpPr>
        <p:spPr bwMode="auto">
          <a:xfrm>
            <a:off x="4660231" y="5469818"/>
            <a:ext cx="1439333" cy="160337"/>
          </a:xfrm>
          <a:custGeom>
            <a:avLst/>
            <a:gdLst>
              <a:gd name="T0" fmla="*/ 0 w 1179"/>
              <a:gd name="T1" fmla="*/ 139 h 273"/>
              <a:gd name="T2" fmla="*/ 276 w 1179"/>
              <a:gd name="T3" fmla="*/ 0 h 273"/>
              <a:gd name="T4" fmla="*/ 589 w 1179"/>
              <a:gd name="T5" fmla="*/ 139 h 273"/>
              <a:gd name="T6" fmla="*/ 901 w 1179"/>
              <a:gd name="T7" fmla="*/ 273 h 273"/>
              <a:gd name="T8" fmla="*/ 1179 w 1179"/>
              <a:gd name="T9" fmla="*/ 139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91158" name="Object 22"/>
          <p:cNvGraphicFramePr>
            <a:graphicFrameLocks noChangeAspect="1"/>
          </p:cNvGraphicFramePr>
          <p:nvPr>
            <p:extLst/>
          </p:nvPr>
        </p:nvGraphicFramePr>
        <p:xfrm>
          <a:off x="4649647" y="5041150"/>
          <a:ext cx="13885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0" name="Equation" r:id="rId17" imgW="520700" imgH="228600" progId="Equation.DSMT4">
                  <p:embed/>
                </p:oleObj>
              </mc:Choice>
              <mc:Fallback>
                <p:oleObj name="Equation" r:id="rId17" imgW="520700" imgH="228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647" y="5041150"/>
                        <a:ext cx="138853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9" name="Object 23"/>
          <p:cNvGraphicFramePr>
            <a:graphicFrameLocks noChangeAspect="1"/>
          </p:cNvGraphicFramePr>
          <p:nvPr>
            <p:extLst/>
          </p:nvPr>
        </p:nvGraphicFramePr>
        <p:xfrm>
          <a:off x="2711624" y="4204452"/>
          <a:ext cx="338667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1" name="Equation" r:id="rId19" imgW="126945" imgH="1129810" progId="Equation.DSMT4">
                  <p:embed/>
                </p:oleObj>
              </mc:Choice>
              <mc:Fallback>
                <p:oleObj name="Equation" r:id="rId19" imgW="126945" imgH="112981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204452"/>
                        <a:ext cx="338667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25"/>
          <p:cNvGraphicFramePr>
            <a:graphicFrameLocks noChangeAspect="1"/>
          </p:cNvGraphicFramePr>
          <p:nvPr>
            <p:extLst/>
          </p:nvPr>
        </p:nvGraphicFramePr>
        <p:xfrm>
          <a:off x="3882898" y="4215650"/>
          <a:ext cx="338667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2" name="Equation" r:id="rId21" imgW="126945" imgH="1129810" progId="Equation.DSMT4">
                  <p:embed/>
                </p:oleObj>
              </mc:Choice>
              <mc:Fallback>
                <p:oleObj name="Equation" r:id="rId21" imgW="126945" imgH="112981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98" y="4215650"/>
                        <a:ext cx="338667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71" name="Group 35"/>
          <p:cNvGrpSpPr>
            <a:grpSpLocks/>
          </p:cNvGrpSpPr>
          <p:nvPr/>
        </p:nvGrpSpPr>
        <p:grpSpPr bwMode="auto">
          <a:xfrm>
            <a:off x="7811344" y="3572817"/>
            <a:ext cx="192617" cy="576263"/>
            <a:chOff x="3696" y="2160"/>
            <a:chExt cx="91" cy="363"/>
          </a:xfrm>
        </p:grpSpPr>
        <p:sp>
          <p:nvSpPr>
            <p:cNvPr id="91169" name="Line 33"/>
            <p:cNvSpPr>
              <a:spLocks noChangeShapeType="1"/>
            </p:cNvSpPr>
            <p:nvPr/>
          </p:nvSpPr>
          <p:spPr bwMode="auto">
            <a:xfrm>
              <a:off x="3696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91170" name="Line 34"/>
            <p:cNvSpPr>
              <a:spLocks noChangeShapeType="1"/>
            </p:cNvSpPr>
            <p:nvPr/>
          </p:nvSpPr>
          <p:spPr bwMode="auto">
            <a:xfrm>
              <a:off x="3787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24" name="直接连接符 23"/>
          <p:cNvCxnSpPr/>
          <p:nvPr/>
        </p:nvCxnSpPr>
        <p:spPr>
          <a:xfrm>
            <a:off x="329335" y="625960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504857" y="11673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6" name="TextBox 34"/>
          <p:cNvSpPr txBox="1"/>
          <p:nvPr/>
        </p:nvSpPr>
        <p:spPr>
          <a:xfrm>
            <a:off x="1113831" y="-28388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03399" y="836712"/>
          <a:ext cx="7115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3" name="Equation" r:id="rId23" imgW="3162240" imgH="215640" progId="Equation.DSMT4">
                  <p:embed/>
                </p:oleObj>
              </mc:Choice>
              <mc:Fallback>
                <p:oleObj name="Equation" r:id="rId23" imgW="3162240" imgH="2156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99" y="836712"/>
                        <a:ext cx="71151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7594987" y="836712"/>
          <a:ext cx="1685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4" name="Equation" r:id="rId25" imgW="748975" imgH="215806" progId="Equation.DSMT4">
                  <p:embed/>
                </p:oleObj>
              </mc:Choice>
              <mc:Fallback>
                <p:oleObj name="Equation" r:id="rId25" imgW="748975" imgH="21580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987" y="836712"/>
                        <a:ext cx="16859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9408588" y="2053948"/>
          <a:ext cx="1743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5" name="Equation" r:id="rId27" imgW="774364" imgH="215806" progId="Equation.DSMT4">
                  <p:embed/>
                </p:oleObj>
              </mc:Choice>
              <mc:Fallback>
                <p:oleObj name="Equation" r:id="rId27" imgW="774364" imgH="21580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588" y="2053948"/>
                        <a:ext cx="17430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81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48148E-6 L 0.41731 0.13194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59" y="6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41731 -0.13634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59" y="-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42775E-6 L 0.504 2.42775E-6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2.42775E-6 L 0.31511 2.42775E-6 " pathEditMode="relative" ptsTypes="AA">
                                      <p:cBhvr>
                                        <p:cTn id="68" dur="1000" fill="hold"/>
                                        <p:tgtEl>
                                          <p:spTgt spid="91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7" grpId="0" animBg="1"/>
      <p:bldP spid="9115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>
            <p:extLst/>
          </p:nvPr>
        </p:nvGraphicFramePr>
        <p:xfrm>
          <a:off x="6466083" y="4345066"/>
          <a:ext cx="308186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56" name="Equation" r:id="rId3" imgW="1155700" imgH="1155700" progId="Equation.DSMT4">
                  <p:embed/>
                </p:oleObj>
              </mc:Choice>
              <mc:Fallback>
                <p:oleObj name="Equation" r:id="rId3" imgW="1155700" imgH="11557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083" y="4345066"/>
                        <a:ext cx="3081867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7877898" y="4416503"/>
            <a:ext cx="289984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/>
          </p:nvPr>
        </p:nvGraphicFramePr>
        <p:xfrm>
          <a:off x="6466083" y="1392316"/>
          <a:ext cx="308186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57" name="Equation" r:id="rId5" imgW="1155700" imgH="1155700" progId="Equation.DSMT4">
                  <p:embed/>
                </p:oleObj>
              </mc:Choice>
              <mc:Fallback>
                <p:oleObj name="Equation" r:id="rId5" imgW="1155700" imgH="11557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083" y="1392316"/>
                        <a:ext cx="3081867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6669282" y="2387717"/>
            <a:ext cx="2688167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/>
          </p:nvPr>
        </p:nvGraphicFramePr>
        <p:xfrm>
          <a:off x="621966" y="4345066"/>
          <a:ext cx="392853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58" name="Equation" r:id="rId7" imgW="1473200" imgH="1155700" progId="Equation.DSMT4">
                  <p:embed/>
                </p:oleObj>
              </mc:Choice>
              <mc:Fallback>
                <p:oleObj name="Equation" r:id="rId7" imgW="1473200" imgH="11557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66" y="4345066"/>
                        <a:ext cx="3928533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>
            <p:extLst/>
          </p:nvPr>
        </p:nvGraphicFramePr>
        <p:xfrm>
          <a:off x="526718" y="1392316"/>
          <a:ext cx="392853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59" name="Equation" r:id="rId9" imgW="1473200" imgH="1155700" progId="Equation.DSMT4">
                  <p:embed/>
                </p:oleObj>
              </mc:Choice>
              <mc:Fallback>
                <p:oleObj name="Equation" r:id="rId9" imgW="1473200" imgH="11557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18" y="1392316"/>
                        <a:ext cx="3928533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Freeform 8"/>
          <p:cNvSpPr>
            <a:spLocks/>
          </p:cNvSpPr>
          <p:nvPr/>
        </p:nvSpPr>
        <p:spPr bwMode="auto">
          <a:xfrm>
            <a:off x="4757934" y="2459155"/>
            <a:ext cx="1439333" cy="160337"/>
          </a:xfrm>
          <a:custGeom>
            <a:avLst/>
            <a:gdLst>
              <a:gd name="T0" fmla="*/ 0 w 1179"/>
              <a:gd name="T1" fmla="*/ 139 h 273"/>
              <a:gd name="T2" fmla="*/ 276 w 1179"/>
              <a:gd name="T3" fmla="*/ 0 h 273"/>
              <a:gd name="T4" fmla="*/ 589 w 1179"/>
              <a:gd name="T5" fmla="*/ 139 h 273"/>
              <a:gd name="T6" fmla="*/ 901 w 1179"/>
              <a:gd name="T7" fmla="*/ 273 h 273"/>
              <a:gd name="T8" fmla="*/ 1179 w 1179"/>
              <a:gd name="T9" fmla="*/ 139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>
            <p:extLst/>
          </p:nvPr>
        </p:nvGraphicFramePr>
        <p:xfrm>
          <a:off x="5001350" y="2030491"/>
          <a:ext cx="9821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0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350" y="2030491"/>
                        <a:ext cx="98213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Freeform 10"/>
          <p:cNvSpPr>
            <a:spLocks/>
          </p:cNvSpPr>
          <p:nvPr/>
        </p:nvSpPr>
        <p:spPr bwMode="auto">
          <a:xfrm>
            <a:off x="4757934" y="5621455"/>
            <a:ext cx="1439333" cy="160337"/>
          </a:xfrm>
          <a:custGeom>
            <a:avLst/>
            <a:gdLst>
              <a:gd name="T0" fmla="*/ 0 w 1179"/>
              <a:gd name="T1" fmla="*/ 139 h 273"/>
              <a:gd name="T2" fmla="*/ 276 w 1179"/>
              <a:gd name="T3" fmla="*/ 0 h 273"/>
              <a:gd name="T4" fmla="*/ 589 w 1179"/>
              <a:gd name="T5" fmla="*/ 139 h 273"/>
              <a:gd name="T6" fmla="*/ 901 w 1179"/>
              <a:gd name="T7" fmla="*/ 273 h 273"/>
              <a:gd name="T8" fmla="*/ 1179 w 1179"/>
              <a:gd name="T9" fmla="*/ 139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>
            <p:extLst/>
          </p:nvPr>
        </p:nvGraphicFramePr>
        <p:xfrm>
          <a:off x="4933615" y="5192791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1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615" y="5192791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>
            <p:extLst/>
          </p:nvPr>
        </p:nvGraphicFramePr>
        <p:xfrm>
          <a:off x="4019215" y="4370466"/>
          <a:ext cx="338667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2" name="Equation" r:id="rId15" imgW="126945" imgH="1129810" progId="Equation.DSMT4">
                  <p:embed/>
                </p:oleObj>
              </mc:Choice>
              <mc:Fallback>
                <p:oleObj name="Equation" r:id="rId15" imgW="126945" imgH="112981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215" y="4370466"/>
                        <a:ext cx="338667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8" name="Group 14"/>
          <p:cNvGrpSpPr>
            <a:grpSpLocks/>
          </p:cNvGrpSpPr>
          <p:nvPr/>
        </p:nvGrpSpPr>
        <p:grpSpPr bwMode="auto">
          <a:xfrm>
            <a:off x="7891624" y="3629705"/>
            <a:ext cx="192617" cy="576263"/>
            <a:chOff x="3696" y="2160"/>
            <a:chExt cx="91" cy="363"/>
          </a:xfrm>
        </p:grpSpPr>
        <p:sp>
          <p:nvSpPr>
            <p:cNvPr id="103439" name="Line 15"/>
            <p:cNvSpPr>
              <a:spLocks noChangeShapeType="1"/>
            </p:cNvSpPr>
            <p:nvPr/>
          </p:nvSpPr>
          <p:spPr bwMode="auto">
            <a:xfrm>
              <a:off x="3696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103440" name="Line 16"/>
            <p:cNvSpPr>
              <a:spLocks noChangeShapeType="1"/>
            </p:cNvSpPr>
            <p:nvPr/>
          </p:nvSpPr>
          <p:spPr bwMode="auto">
            <a:xfrm>
              <a:off x="3787" y="2160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>
          <a:xfrm>
            <a:off x="329335" y="625960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504857" y="11673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1" name="TextBox 34"/>
          <p:cNvSpPr txBox="1"/>
          <p:nvPr/>
        </p:nvSpPr>
        <p:spPr>
          <a:xfrm>
            <a:off x="1113831" y="-28388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35360" y="768529"/>
          <a:ext cx="9195955" cy="50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3" name="Equation" r:id="rId17" imgW="4495680" imgH="253800" progId="Equation.DSMT4">
                  <p:embed/>
                </p:oleObj>
              </mc:Choice>
              <mc:Fallback>
                <p:oleObj name="Equation" r:id="rId17" imgW="4495680" imgH="253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768529"/>
                        <a:ext cx="9195955" cy="506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9499954" y="764704"/>
          <a:ext cx="1662545" cy="43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4" name="Equation" r:id="rId19" imgW="812447" imgH="215806" progId="Equation.DSMT4">
                  <p:embed/>
                </p:oleObj>
              </mc:Choice>
              <mc:Fallback>
                <p:oleObj name="Equation" r:id="rId19" imgW="812447" imgH="21580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954" y="764704"/>
                        <a:ext cx="1662545" cy="430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94286"/>
              </p:ext>
            </p:extLst>
          </p:nvPr>
        </p:nvGraphicFramePr>
        <p:xfrm>
          <a:off x="9682163" y="2222500"/>
          <a:ext cx="1885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65" name="Equation" r:id="rId21" imgW="838080" imgH="215640" progId="Equation.DSMT4">
                  <p:embed/>
                </p:oleObj>
              </mc:Choice>
              <mc:Fallback>
                <p:oleObj name="Equation" r:id="rId21" imgW="838080" imgH="2156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163" y="2222500"/>
                        <a:ext cx="1885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09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nimBg="1"/>
      <p:bldP spid="103429" grpId="0" animBg="1"/>
      <p:bldP spid="103432" grpId="0" animBg="1"/>
      <p:bldP spid="1034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1" name="Object 31"/>
          <p:cNvGraphicFramePr>
            <a:graphicFrameLocks noChangeAspect="1"/>
          </p:cNvGraphicFramePr>
          <p:nvPr>
            <p:extLst/>
          </p:nvPr>
        </p:nvGraphicFramePr>
        <p:xfrm>
          <a:off x="6317324" y="4184311"/>
          <a:ext cx="308186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68" name="Equation" r:id="rId4" imgW="1155700" imgH="1155700" progId="Equation.DSMT4">
                  <p:embed/>
                </p:oleObj>
              </mc:Choice>
              <mc:Fallback>
                <p:oleObj name="Equation" r:id="rId4" imgW="1155700" imgH="11557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24" y="4184311"/>
                        <a:ext cx="3081867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7752184" y="4220740"/>
            <a:ext cx="159284" cy="2160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/>
          </p:nvPr>
        </p:nvGraphicFramePr>
        <p:xfrm>
          <a:off x="6301297" y="1316038"/>
          <a:ext cx="308186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69" name="Equation" r:id="rId6" imgW="1155700" imgH="1155700" progId="Equation.DSMT4">
                  <p:embed/>
                </p:oleObj>
              </mc:Choice>
              <mc:Fallback>
                <p:oleObj name="Equation" r:id="rId6" imgW="1155700" imgH="11557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297" y="1316038"/>
                        <a:ext cx="3081867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504496" y="2311433"/>
            <a:ext cx="2688167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>
            <p:extLst/>
          </p:nvPr>
        </p:nvGraphicFramePr>
        <p:xfrm>
          <a:off x="457180" y="4268788"/>
          <a:ext cx="392853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0" name="Equation" r:id="rId8" imgW="1473200" imgH="1155700" progId="Equation.DSMT4">
                  <p:embed/>
                </p:oleObj>
              </mc:Choice>
              <mc:Fallback>
                <p:oleObj name="Equation" r:id="rId8" imgW="1473200" imgH="11557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80" y="4268788"/>
                        <a:ext cx="3928533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>
            <p:extLst/>
          </p:nvPr>
        </p:nvGraphicFramePr>
        <p:xfrm>
          <a:off x="361932" y="1316038"/>
          <a:ext cx="392853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1" name="Equation" r:id="rId10" imgW="1473200" imgH="1155700" progId="Equation.DSMT4">
                  <p:embed/>
                </p:oleObj>
              </mc:Choice>
              <mc:Fallback>
                <p:oleObj name="Equation" r:id="rId10" imgW="1473200" imgH="11557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32" y="1316038"/>
                        <a:ext cx="3928533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Freeform 10"/>
          <p:cNvSpPr>
            <a:spLocks/>
          </p:cNvSpPr>
          <p:nvPr/>
        </p:nvSpPr>
        <p:spPr bwMode="auto">
          <a:xfrm>
            <a:off x="4593148" y="2382871"/>
            <a:ext cx="1439333" cy="160337"/>
          </a:xfrm>
          <a:custGeom>
            <a:avLst/>
            <a:gdLst>
              <a:gd name="T0" fmla="*/ 0 w 1179"/>
              <a:gd name="T1" fmla="*/ 139 h 273"/>
              <a:gd name="T2" fmla="*/ 276 w 1179"/>
              <a:gd name="T3" fmla="*/ 0 h 273"/>
              <a:gd name="T4" fmla="*/ 589 w 1179"/>
              <a:gd name="T5" fmla="*/ 139 h 273"/>
              <a:gd name="T6" fmla="*/ 901 w 1179"/>
              <a:gd name="T7" fmla="*/ 273 h 273"/>
              <a:gd name="T8" fmla="*/ 1179 w 1179"/>
              <a:gd name="T9" fmla="*/ 139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>
            <p:extLst/>
          </p:nvPr>
        </p:nvGraphicFramePr>
        <p:xfrm>
          <a:off x="4588720" y="1974995"/>
          <a:ext cx="1291256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2" name="Equation" r:id="rId12" imgW="708840" imgH="258840" progId="Equation.DSMT4">
                  <p:embed/>
                </p:oleObj>
              </mc:Choice>
              <mc:Fallback>
                <p:oleObj name="Equation" r:id="rId12" imgW="708840" imgH="2588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20" y="1974995"/>
                        <a:ext cx="1291256" cy="415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>
            <p:extLst/>
          </p:nvPr>
        </p:nvGraphicFramePr>
        <p:xfrm>
          <a:off x="4512715" y="4995069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3" name="Equation" r:id="rId14" imgW="753840" imgH="258840" progId="Equation.DSMT4">
                  <p:embed/>
                </p:oleObj>
              </mc:Choice>
              <mc:Fallback>
                <p:oleObj name="Equation" r:id="rId14" imgW="753840" imgH="2588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715" y="4995069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>
            <p:extLst/>
          </p:nvPr>
        </p:nvGraphicFramePr>
        <p:xfrm>
          <a:off x="3854429" y="4294188"/>
          <a:ext cx="338667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4" name="Equation" r:id="rId16" imgW="126945" imgH="1129810" progId="Equation.DSMT4">
                  <p:embed/>
                </p:oleObj>
              </mc:Choice>
              <mc:Fallback>
                <p:oleObj name="Equation" r:id="rId16" imgW="126945" imgH="112981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29" y="4294188"/>
                        <a:ext cx="338667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3" name="Group 33"/>
          <p:cNvGrpSpPr>
            <a:grpSpLocks/>
          </p:cNvGrpSpPr>
          <p:nvPr/>
        </p:nvGrpSpPr>
        <p:grpSpPr bwMode="auto">
          <a:xfrm>
            <a:off x="7715229" y="3625850"/>
            <a:ext cx="192616" cy="576263"/>
            <a:chOff x="5148" y="1434"/>
            <a:chExt cx="91" cy="363"/>
          </a:xfrm>
        </p:grpSpPr>
        <p:sp>
          <p:nvSpPr>
            <p:cNvPr id="102420" name="Line 20"/>
            <p:cNvSpPr>
              <a:spLocks noChangeShapeType="1"/>
            </p:cNvSpPr>
            <p:nvPr/>
          </p:nvSpPr>
          <p:spPr bwMode="auto">
            <a:xfrm>
              <a:off x="5148" y="1434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102421" name="Line 21"/>
            <p:cNvSpPr>
              <a:spLocks noChangeShapeType="1"/>
            </p:cNvSpPr>
            <p:nvPr/>
          </p:nvSpPr>
          <p:spPr bwMode="auto">
            <a:xfrm>
              <a:off x="5239" y="1434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b="1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2429" name="Object 29"/>
          <p:cNvGraphicFramePr>
            <a:graphicFrameLocks noChangeAspect="1"/>
          </p:cNvGraphicFramePr>
          <p:nvPr>
            <p:extLst/>
          </p:nvPr>
        </p:nvGraphicFramePr>
        <p:xfrm>
          <a:off x="4449214" y="5150337"/>
          <a:ext cx="1430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5" name="Equation" r:id="rId18" imgW="753840" imgH="258840" progId="Equation.DSMT4">
                  <p:embed/>
                </p:oleObj>
              </mc:Choice>
              <mc:Fallback>
                <p:oleObj name="Equation" r:id="rId18" imgW="753840" imgH="2588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214" y="5150337"/>
                        <a:ext cx="14307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2" name="Line 32"/>
          <p:cNvSpPr>
            <a:spLocks noChangeShapeType="1"/>
          </p:cNvSpPr>
          <p:nvPr/>
        </p:nvSpPr>
        <p:spPr bwMode="auto">
          <a:xfrm>
            <a:off x="7522612" y="3698875"/>
            <a:ext cx="575733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19071"/>
              </p:ext>
            </p:extLst>
          </p:nvPr>
        </p:nvGraphicFramePr>
        <p:xfrm>
          <a:off x="6317324" y="4193212"/>
          <a:ext cx="308186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6" name="Equation" r:id="rId20" imgW="1155700" imgH="1155700" progId="Equation.DSMT4">
                  <p:embed/>
                </p:oleObj>
              </mc:Choice>
              <mc:Fallback>
                <p:oleObj name="Equation" r:id="rId20" imgW="1155700" imgH="11557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24" y="4193212"/>
                        <a:ext cx="3081867" cy="2309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Freeform 14"/>
          <p:cNvSpPr>
            <a:spLocks/>
          </p:cNvSpPr>
          <p:nvPr/>
        </p:nvSpPr>
        <p:spPr bwMode="auto">
          <a:xfrm>
            <a:off x="4593148" y="5545171"/>
            <a:ext cx="1439333" cy="160337"/>
          </a:xfrm>
          <a:custGeom>
            <a:avLst/>
            <a:gdLst>
              <a:gd name="T0" fmla="*/ 0 w 1179"/>
              <a:gd name="T1" fmla="*/ 139 h 273"/>
              <a:gd name="T2" fmla="*/ 276 w 1179"/>
              <a:gd name="T3" fmla="*/ 0 h 273"/>
              <a:gd name="T4" fmla="*/ 589 w 1179"/>
              <a:gd name="T5" fmla="*/ 139 h 273"/>
              <a:gd name="T6" fmla="*/ 901 w 1179"/>
              <a:gd name="T7" fmla="*/ 273 h 273"/>
              <a:gd name="T8" fmla="*/ 1179 w 1179"/>
              <a:gd name="T9" fmla="*/ 139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79" h="273">
                <a:moveTo>
                  <a:pt x="0" y="139"/>
                </a:moveTo>
                <a:cubicBezTo>
                  <a:pt x="46" y="116"/>
                  <a:pt x="178" y="0"/>
                  <a:pt x="276" y="0"/>
                </a:cubicBezTo>
                <a:cubicBezTo>
                  <a:pt x="374" y="0"/>
                  <a:pt x="485" y="94"/>
                  <a:pt x="589" y="139"/>
                </a:cubicBezTo>
                <a:cubicBezTo>
                  <a:pt x="693" y="184"/>
                  <a:pt x="803" y="273"/>
                  <a:pt x="901" y="273"/>
                </a:cubicBezTo>
                <a:cubicBezTo>
                  <a:pt x="999" y="273"/>
                  <a:pt x="1121" y="167"/>
                  <a:pt x="1179" y="13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2434" name="Text Box 34"/>
          <p:cNvSpPr txBox="1">
            <a:spLocks noChangeArrowheads="1"/>
          </p:cNvSpPr>
          <p:nvPr/>
        </p:nvSpPr>
        <p:spPr bwMode="auto">
          <a:xfrm>
            <a:off x="5027064" y="5065713"/>
            <a:ext cx="57573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02435" name="AutoShape 35"/>
          <p:cNvSpPr>
            <a:spLocks noChangeArrowheads="1"/>
          </p:cNvSpPr>
          <p:nvPr/>
        </p:nvSpPr>
        <p:spPr bwMode="auto">
          <a:xfrm>
            <a:off x="9457268" y="1249396"/>
            <a:ext cx="2290233" cy="936625"/>
          </a:xfrm>
          <a:prstGeom prst="cloudCallout">
            <a:avLst>
              <a:gd name="adj1" fmla="val -66819"/>
              <a:gd name="adj2" fmla="val -58477"/>
            </a:avLst>
          </a:pr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</a:rPr>
              <a:t>两种理解！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329335" y="625960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504857" y="11673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7" name="TextBox 34"/>
          <p:cNvSpPr txBox="1"/>
          <p:nvPr/>
        </p:nvSpPr>
        <p:spPr>
          <a:xfrm>
            <a:off x="1113831" y="-28388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03144"/>
              </p:ext>
            </p:extLst>
          </p:nvPr>
        </p:nvGraphicFramePr>
        <p:xfrm>
          <a:off x="166270" y="690628"/>
          <a:ext cx="96869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7" name="Equation" r:id="rId22" imgW="4305240" imgH="253800" progId="Equation.DSMT4">
                  <p:embed/>
                </p:oleObj>
              </mc:Choice>
              <mc:Fallback>
                <p:oleObj name="Equation" r:id="rId22" imgW="4305240" imgH="2538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70" y="690628"/>
                        <a:ext cx="96869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73747"/>
              </p:ext>
            </p:extLst>
          </p:nvPr>
        </p:nvGraphicFramePr>
        <p:xfrm>
          <a:off x="9767245" y="722644"/>
          <a:ext cx="1948295" cy="43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8" name="Equation" r:id="rId24" imgW="952200" imgH="215640" progId="Equation.DSMT4">
                  <p:embed/>
                </p:oleObj>
              </mc:Choice>
              <mc:Fallback>
                <p:oleObj name="Equation" r:id="rId24" imgW="952200" imgH="2156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245" y="722644"/>
                        <a:ext cx="1948295" cy="430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32248"/>
              </p:ext>
            </p:extLst>
          </p:nvPr>
        </p:nvGraphicFramePr>
        <p:xfrm>
          <a:off x="9632950" y="2549525"/>
          <a:ext cx="2171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9" name="Equation" r:id="rId26" imgW="965160" imgH="215640" progId="Equation.DSMT4">
                  <p:embed/>
                </p:oleObj>
              </mc:Choice>
              <mc:Fallback>
                <p:oleObj name="Equation" r:id="rId26" imgW="965160" imgH="2156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2950" y="2549525"/>
                        <a:ext cx="21717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36469"/>
              </p:ext>
            </p:extLst>
          </p:nvPr>
        </p:nvGraphicFramePr>
        <p:xfrm>
          <a:off x="607270" y="3730350"/>
          <a:ext cx="6494318" cy="43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80" name="Equation" r:id="rId28" imgW="3174840" imgH="215640" progId="Equation.DSMT4">
                  <p:embed/>
                </p:oleObj>
              </mc:Choice>
              <mc:Fallback>
                <p:oleObj name="Equation" r:id="rId28" imgW="3174840" imgH="2156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70" y="3730350"/>
                        <a:ext cx="6494318" cy="431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51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1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/>
      <p:bldP spid="102406" grpId="0" animBg="1"/>
      <p:bldP spid="102410" grpId="0" animBg="1"/>
      <p:bldP spid="102432" grpId="0" animBg="1"/>
      <p:bldP spid="102432" grpId="1" animBg="1"/>
      <p:bldP spid="102414" grpId="0" animBg="1"/>
      <p:bldP spid="102434" grpId="0"/>
      <p:bldP spid="102434" grpId="1"/>
      <p:bldP spid="1024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91870"/>
              </p:ext>
            </p:extLst>
          </p:nvPr>
        </p:nvGraphicFramePr>
        <p:xfrm>
          <a:off x="266534" y="1052736"/>
          <a:ext cx="671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6" name="Equation" r:id="rId3" imgW="342720" imgH="190440" progId="Equation.DSMT4">
                  <p:embed/>
                </p:oleObj>
              </mc:Choice>
              <mc:Fallback>
                <p:oleObj name="Equation" r:id="rId3" imgW="342720" imgH="1904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4" y="1052736"/>
                        <a:ext cx="6715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329335" y="625960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504857" y="11673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2" name="TextBox 34"/>
          <p:cNvSpPr txBox="1"/>
          <p:nvPr/>
        </p:nvSpPr>
        <p:spPr>
          <a:xfrm>
            <a:off x="1113831" y="-28388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38283"/>
              </p:ext>
            </p:extLst>
          </p:nvPr>
        </p:nvGraphicFramePr>
        <p:xfrm>
          <a:off x="1073220" y="2527381"/>
          <a:ext cx="2063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7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220" y="2527381"/>
                        <a:ext cx="2063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93836"/>
              </p:ext>
            </p:extLst>
          </p:nvPr>
        </p:nvGraphicFramePr>
        <p:xfrm>
          <a:off x="3949840" y="677328"/>
          <a:ext cx="37290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8" name="Equation" r:id="rId7" imgW="1904760" imgH="711000" progId="Equation.DSMT4">
                  <p:embed/>
                </p:oleObj>
              </mc:Choice>
              <mc:Fallback>
                <p:oleObj name="Equation" r:id="rId7" imgW="1904760" imgH="7110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840" y="677328"/>
                        <a:ext cx="3729037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63780"/>
              </p:ext>
            </p:extLst>
          </p:nvPr>
        </p:nvGraphicFramePr>
        <p:xfrm>
          <a:off x="1073550" y="1081852"/>
          <a:ext cx="1292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9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550" y="1081852"/>
                        <a:ext cx="1292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80967"/>
              </p:ext>
            </p:extLst>
          </p:nvPr>
        </p:nvGraphicFramePr>
        <p:xfrm>
          <a:off x="2351584" y="692696"/>
          <a:ext cx="13906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0" name="Equation" r:id="rId11" imgW="711000" imgH="698400" progId="Equation.DSMT4">
                  <p:embed/>
                </p:oleObj>
              </mc:Choice>
              <mc:Fallback>
                <p:oleObj name="Equation" r:id="rId11" imgW="711000" imgH="698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92696"/>
                        <a:ext cx="139065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34732"/>
              </p:ext>
            </p:extLst>
          </p:nvPr>
        </p:nvGraphicFramePr>
        <p:xfrm>
          <a:off x="3136970" y="2053339"/>
          <a:ext cx="400367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1" name="Equation" r:id="rId13" imgW="2044440" imgH="711000" progId="Equation.DSMT4">
                  <p:embed/>
                </p:oleObj>
              </mc:Choice>
              <mc:Fallback>
                <p:oleObj name="Equation" r:id="rId13" imgW="2044440" imgH="7110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0" y="2053339"/>
                        <a:ext cx="4003675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77160"/>
              </p:ext>
            </p:extLst>
          </p:nvPr>
        </p:nvGraphicFramePr>
        <p:xfrm>
          <a:off x="7132148" y="2024137"/>
          <a:ext cx="29098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2" name="Equation" r:id="rId15" imgW="1485720" imgH="711000" progId="Equation.DSMT4">
                  <p:embed/>
                </p:oleObj>
              </mc:Choice>
              <mc:Fallback>
                <p:oleObj name="Equation" r:id="rId15" imgW="1485720" imgH="7110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148" y="2024137"/>
                        <a:ext cx="2909888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911424" y="3717032"/>
            <a:ext cx="9675030" cy="485775"/>
            <a:chOff x="911424" y="3717032"/>
            <a:chExt cx="9675030" cy="485775"/>
          </a:xfrm>
        </p:grpSpPr>
        <p:sp>
          <p:nvSpPr>
            <p:cNvPr id="28" name="矩形 27"/>
            <p:cNvSpPr/>
            <p:nvPr/>
          </p:nvSpPr>
          <p:spPr>
            <a:xfrm>
              <a:off x="911424" y="3728393"/>
              <a:ext cx="9675030" cy="449246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192571"/>
                </p:ext>
              </p:extLst>
            </p:nvPr>
          </p:nvGraphicFramePr>
          <p:xfrm>
            <a:off x="1005489" y="3717032"/>
            <a:ext cx="94869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3" name="Equation" r:id="rId17" imgW="4216320" imgH="215640" progId="Equation.DSMT4">
                    <p:embed/>
                  </p:oleObj>
                </mc:Choice>
                <mc:Fallback>
                  <p:oleObj name="Equation" r:id="rId17" imgW="4216320" imgH="21564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489" y="3717032"/>
                          <a:ext cx="9486900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23553"/>
              </p:ext>
            </p:extLst>
          </p:nvPr>
        </p:nvGraphicFramePr>
        <p:xfrm>
          <a:off x="978318" y="4880789"/>
          <a:ext cx="1292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4" name="Equation" r:id="rId19" imgW="660240" imgH="228600" progId="Equation.DSMT4">
                  <p:embed/>
                </p:oleObj>
              </mc:Choice>
              <mc:Fallback>
                <p:oleObj name="Equation" r:id="rId19" imgW="660240" imgH="2286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318" y="4880789"/>
                        <a:ext cx="1292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41411"/>
              </p:ext>
            </p:extLst>
          </p:nvPr>
        </p:nvGraphicFramePr>
        <p:xfrm>
          <a:off x="2271533" y="4240705"/>
          <a:ext cx="181451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5" name="Equation" r:id="rId21" imgW="927000" imgH="927000" progId="Equation.DSMT4">
                  <p:embed/>
                </p:oleObj>
              </mc:Choice>
              <mc:Fallback>
                <p:oleObj name="Equation" r:id="rId21" imgW="927000" imgH="927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533" y="4240705"/>
                        <a:ext cx="1814512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59834"/>
              </p:ext>
            </p:extLst>
          </p:nvPr>
        </p:nvGraphicFramePr>
        <p:xfrm>
          <a:off x="4232295" y="4880789"/>
          <a:ext cx="2038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6" name="Equation" r:id="rId23" imgW="1041120" imgH="228600" progId="Equation.DSMT4">
                  <p:embed/>
                </p:oleObj>
              </mc:Choice>
              <mc:Fallback>
                <p:oleObj name="Equation" r:id="rId23" imgW="1041120" imgH="2286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95" y="4880789"/>
                        <a:ext cx="20383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0598"/>
              </p:ext>
            </p:extLst>
          </p:nvPr>
        </p:nvGraphicFramePr>
        <p:xfrm>
          <a:off x="6213039" y="4407878"/>
          <a:ext cx="266065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7" name="Equation" r:id="rId25" imgW="1358640" imgH="711000" progId="Equation.DSMT4">
                  <p:embed/>
                </p:oleObj>
              </mc:Choice>
              <mc:Fallback>
                <p:oleObj name="Equation" r:id="rId25" imgW="1358640" imgH="7110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039" y="4407878"/>
                        <a:ext cx="2660650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57474" y="6148106"/>
            <a:ext cx="9675030" cy="498202"/>
            <a:chOff x="957474" y="6148106"/>
            <a:chExt cx="9675030" cy="498202"/>
          </a:xfrm>
        </p:grpSpPr>
        <p:sp>
          <p:nvSpPr>
            <p:cNvPr id="29" name="矩形 28"/>
            <p:cNvSpPr/>
            <p:nvPr/>
          </p:nvSpPr>
          <p:spPr>
            <a:xfrm>
              <a:off x="957474" y="6148106"/>
              <a:ext cx="9675030" cy="449246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880415"/>
                </p:ext>
              </p:extLst>
            </p:nvPr>
          </p:nvGraphicFramePr>
          <p:xfrm>
            <a:off x="987214" y="6160533"/>
            <a:ext cx="95440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8" name="Equation" r:id="rId27" imgW="4241520" imgH="215640" progId="Equation.DSMT4">
                    <p:embed/>
                  </p:oleObj>
                </mc:Choice>
                <mc:Fallback>
                  <p:oleObj name="Equation" r:id="rId27" imgW="4241520" imgH="21564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214" y="6160533"/>
                          <a:ext cx="9544050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845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AutoShape 36"/>
          <p:cNvSpPr>
            <a:spLocks noChangeArrowheads="1"/>
          </p:cNvSpPr>
          <p:nvPr/>
        </p:nvSpPr>
        <p:spPr bwMode="auto">
          <a:xfrm>
            <a:off x="1328840" y="3679575"/>
            <a:ext cx="7935512" cy="133350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53" name="AutoShape 36"/>
          <p:cNvSpPr>
            <a:spLocks noChangeArrowheads="1"/>
          </p:cNvSpPr>
          <p:nvPr/>
        </p:nvSpPr>
        <p:spPr bwMode="auto">
          <a:xfrm>
            <a:off x="1328840" y="2132856"/>
            <a:ext cx="7935512" cy="133350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5508" name="AutoShape 36"/>
          <p:cNvSpPr>
            <a:spLocks noChangeArrowheads="1"/>
          </p:cNvSpPr>
          <p:nvPr/>
        </p:nvSpPr>
        <p:spPr bwMode="auto">
          <a:xfrm>
            <a:off x="1328840" y="5234047"/>
            <a:ext cx="7935512" cy="133350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000000"/>
              </a:solidFill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5519936" y="59877"/>
            <a:ext cx="163406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</a:rPr>
              <a:t>结论</a:t>
            </a:r>
          </a:p>
        </p:txBody>
      </p:sp>
      <p:cxnSp>
        <p:nvCxnSpPr>
          <p:cNvPr id="32" name="直接连接符 31"/>
          <p:cNvCxnSpPr/>
          <p:nvPr/>
        </p:nvCxnSpPr>
        <p:spPr>
          <a:xfrm>
            <a:off x="329335" y="625960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504857" y="11673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1113831" y="-28388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07368" y="789004"/>
            <a:ext cx="9675030" cy="486374"/>
            <a:chOff x="1343472" y="789004"/>
            <a:chExt cx="9675030" cy="486374"/>
          </a:xfrm>
        </p:grpSpPr>
        <p:sp>
          <p:nvSpPr>
            <p:cNvPr id="36" name="矩形 35"/>
            <p:cNvSpPr/>
            <p:nvPr/>
          </p:nvSpPr>
          <p:spPr>
            <a:xfrm>
              <a:off x="1343472" y="789004"/>
              <a:ext cx="9675030" cy="449246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862427"/>
                </p:ext>
              </p:extLst>
            </p:nvPr>
          </p:nvGraphicFramePr>
          <p:xfrm>
            <a:off x="1379220" y="789603"/>
            <a:ext cx="94583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77" name="Equation" r:id="rId3" imgW="4203360" imgH="215640" progId="Equation.DSMT4">
                    <p:embed/>
                  </p:oleObj>
                </mc:Choice>
                <mc:Fallback>
                  <p:oleObj name="Equation" r:id="rId3" imgW="4203360" imgH="21564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220" y="789603"/>
                          <a:ext cx="945832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矩形 38"/>
          <p:cNvSpPr/>
          <p:nvPr/>
        </p:nvSpPr>
        <p:spPr>
          <a:xfrm>
            <a:off x="1290102" y="1383546"/>
            <a:ext cx="8795482" cy="449246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93457"/>
              </p:ext>
            </p:extLst>
          </p:nvPr>
        </p:nvGraphicFramePr>
        <p:xfrm>
          <a:off x="1274625" y="1412044"/>
          <a:ext cx="8715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8" name="Equation" r:id="rId5" imgW="3873240" imgH="215640" progId="Equation.DSMT4">
                  <p:embed/>
                </p:oleObj>
              </mc:Choice>
              <mc:Fallback>
                <p:oleObj name="Equation" r:id="rId5" imgW="3873240" imgH="21564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625" y="1412044"/>
                        <a:ext cx="8715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40663"/>
              </p:ext>
            </p:extLst>
          </p:nvPr>
        </p:nvGraphicFramePr>
        <p:xfrm>
          <a:off x="1544453" y="2884254"/>
          <a:ext cx="1568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9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53" y="2884254"/>
                        <a:ext cx="1568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70782"/>
              </p:ext>
            </p:extLst>
          </p:nvPr>
        </p:nvGraphicFramePr>
        <p:xfrm>
          <a:off x="3498594" y="2926860"/>
          <a:ext cx="5251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0" name="Equation" r:id="rId9" imgW="2679480" imgH="241200" progId="Equation.DSMT4">
                  <p:embed/>
                </p:oleObj>
              </mc:Choice>
              <mc:Fallback>
                <p:oleObj name="Equation" r:id="rId9" imgW="2679480" imgH="241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94" y="2926860"/>
                        <a:ext cx="52514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6013"/>
              </p:ext>
            </p:extLst>
          </p:nvPr>
        </p:nvGraphicFramePr>
        <p:xfrm>
          <a:off x="1592933" y="2306509"/>
          <a:ext cx="1617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1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33" y="2306509"/>
                        <a:ext cx="16176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46940"/>
              </p:ext>
            </p:extLst>
          </p:nvPr>
        </p:nvGraphicFramePr>
        <p:xfrm>
          <a:off x="3530991" y="2325259"/>
          <a:ext cx="51768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2" name="Equation" r:id="rId13" imgW="2641320" imgH="241200" progId="Equation.DSMT4">
                  <p:embed/>
                </p:oleObj>
              </mc:Choice>
              <mc:Fallback>
                <p:oleObj name="Equation" r:id="rId13" imgW="2641320" imgH="2412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991" y="2325259"/>
                        <a:ext cx="51768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78525"/>
              </p:ext>
            </p:extLst>
          </p:nvPr>
        </p:nvGraphicFramePr>
        <p:xfrm>
          <a:off x="1469765" y="3786751"/>
          <a:ext cx="174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3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765" y="3786751"/>
                        <a:ext cx="174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31656"/>
              </p:ext>
            </p:extLst>
          </p:nvPr>
        </p:nvGraphicFramePr>
        <p:xfrm>
          <a:off x="3516267" y="3798940"/>
          <a:ext cx="5229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4" name="Equation" r:id="rId17" imgW="2666880" imgH="228600" progId="Equation.DSMT4">
                  <p:embed/>
                </p:oleObj>
              </mc:Choice>
              <mc:Fallback>
                <p:oleObj name="Equation" r:id="rId17" imgW="2666880" imgH="2286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267" y="3798940"/>
                        <a:ext cx="5229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7104"/>
              </p:ext>
            </p:extLst>
          </p:nvPr>
        </p:nvGraphicFramePr>
        <p:xfrm>
          <a:off x="1482322" y="4419010"/>
          <a:ext cx="1693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5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22" y="4419010"/>
                        <a:ext cx="16938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56100"/>
              </p:ext>
            </p:extLst>
          </p:nvPr>
        </p:nvGraphicFramePr>
        <p:xfrm>
          <a:off x="3552279" y="4430122"/>
          <a:ext cx="5280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6" name="Equation" r:id="rId21" imgW="2692080" imgH="228600" progId="Equation.DSMT4">
                  <p:embed/>
                </p:oleObj>
              </mc:Choice>
              <mc:Fallback>
                <p:oleObj name="Equation" r:id="rId21" imgW="2692080" imgH="2286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279" y="4430122"/>
                        <a:ext cx="5280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85046"/>
              </p:ext>
            </p:extLst>
          </p:nvPr>
        </p:nvGraphicFramePr>
        <p:xfrm>
          <a:off x="1415480" y="5392054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7" name="Equation" r:id="rId23" imgW="1015920" imgH="228600" progId="Equation.DSMT4">
                  <p:embed/>
                </p:oleObj>
              </mc:Choice>
              <mc:Fallback>
                <p:oleObj name="Equation" r:id="rId23" imgW="1015920" imgH="2286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5392054"/>
                        <a:ext cx="199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98961"/>
              </p:ext>
            </p:extLst>
          </p:nvPr>
        </p:nvGraphicFramePr>
        <p:xfrm>
          <a:off x="3494184" y="5390467"/>
          <a:ext cx="5354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8" name="Equation" r:id="rId25" imgW="2730240" imgH="241200" progId="Equation.DSMT4">
                  <p:embed/>
                </p:oleObj>
              </mc:Choice>
              <mc:Fallback>
                <p:oleObj name="Equation" r:id="rId25" imgW="2730240" imgH="2412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184" y="5390467"/>
                        <a:ext cx="53546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81026"/>
              </p:ext>
            </p:extLst>
          </p:nvPr>
        </p:nvGraphicFramePr>
        <p:xfrm>
          <a:off x="1421590" y="5979381"/>
          <a:ext cx="1970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9" name="Equation" r:id="rId27" imgW="1002960" imgH="228600" progId="Equation.DSMT4">
                  <p:embed/>
                </p:oleObj>
              </mc:Choice>
              <mc:Fallback>
                <p:oleObj name="Equation" r:id="rId27" imgW="1002960" imgH="2286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590" y="5979381"/>
                        <a:ext cx="1970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47342"/>
              </p:ext>
            </p:extLst>
          </p:nvPr>
        </p:nvGraphicFramePr>
        <p:xfrm>
          <a:off x="3469465" y="5977794"/>
          <a:ext cx="5453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0" name="Equation" r:id="rId29" imgW="2781000" imgH="241200" progId="Equation.DSMT4">
                  <p:embed/>
                </p:oleObj>
              </mc:Choice>
              <mc:Fallback>
                <p:oleObj name="Equation" r:id="rId29" imgW="2781000" imgH="2412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465" y="5977794"/>
                        <a:ext cx="54530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39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 animBg="1"/>
      <p:bldP spid="10550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29335" y="625960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504857" y="11673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6" name="TextBox 34"/>
          <p:cNvSpPr txBox="1"/>
          <p:nvPr/>
        </p:nvSpPr>
        <p:spPr>
          <a:xfrm>
            <a:off x="1113831" y="-28388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初等方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73703"/>
              </p:ext>
            </p:extLst>
          </p:nvPr>
        </p:nvGraphicFramePr>
        <p:xfrm>
          <a:off x="504857" y="834364"/>
          <a:ext cx="4184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2" name="Equation" r:id="rId3" imgW="1765080" imgH="203040" progId="Equation.DSMT4">
                  <p:embed/>
                </p:oleObj>
              </mc:Choice>
              <mc:Fallback>
                <p:oleObj name="Equation" r:id="rId3" imgW="1765080" imgH="2030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57" y="834364"/>
                        <a:ext cx="41846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21493"/>
              </p:ext>
            </p:extLst>
          </p:nvPr>
        </p:nvGraphicFramePr>
        <p:xfrm>
          <a:off x="743401" y="1726287"/>
          <a:ext cx="10154444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3" name="Equation" r:id="rId5" imgW="4711680" imgH="203040" progId="Equation.DSMT4">
                  <p:embed/>
                </p:oleObj>
              </mc:Choice>
              <mc:Fallback>
                <p:oleObj name="Equation" r:id="rId5" imgW="4711680" imgH="203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01" y="1726287"/>
                        <a:ext cx="10154444" cy="433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02581"/>
              </p:ext>
            </p:extLst>
          </p:nvPr>
        </p:nvGraphicFramePr>
        <p:xfrm>
          <a:off x="812377" y="2572072"/>
          <a:ext cx="10016491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4" name="Equation" r:id="rId7" imgW="4647960" imgH="203040" progId="Equation.DSMT4">
                  <p:embed/>
                </p:oleObj>
              </mc:Choice>
              <mc:Fallback>
                <p:oleObj name="Equation" r:id="rId7" imgW="4647960" imgH="2030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77" y="2572072"/>
                        <a:ext cx="10016491" cy="433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757983" y="764704"/>
            <a:ext cx="2802513" cy="543588"/>
            <a:chOff x="7757983" y="764704"/>
            <a:chExt cx="2802513" cy="543588"/>
          </a:xfrm>
        </p:grpSpPr>
        <p:sp>
          <p:nvSpPr>
            <p:cNvPr id="11" name="矩形 10"/>
            <p:cNvSpPr/>
            <p:nvPr/>
          </p:nvSpPr>
          <p:spPr>
            <a:xfrm>
              <a:off x="7757983" y="764704"/>
              <a:ext cx="2802513" cy="543588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76840"/>
                </p:ext>
              </p:extLst>
            </p:nvPr>
          </p:nvGraphicFramePr>
          <p:xfrm>
            <a:off x="7968208" y="834364"/>
            <a:ext cx="2352198" cy="408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35" name="Equation" r:id="rId9" imgW="1091880" imgH="190440" progId="Equation.DSMT4">
                    <p:embed/>
                  </p:oleObj>
                </mc:Choice>
                <mc:Fallback>
                  <p:oleObj name="Equation" r:id="rId9" imgW="1091880" imgH="19044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8208" y="834364"/>
                          <a:ext cx="2352198" cy="408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30403"/>
              </p:ext>
            </p:extLst>
          </p:nvPr>
        </p:nvGraphicFramePr>
        <p:xfrm>
          <a:off x="516852" y="3987952"/>
          <a:ext cx="8812068" cy="148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6" name="Equation" r:id="rId11" imgW="4089240" imgH="698400" progId="Equation.DSMT4">
                  <p:embed/>
                </p:oleObj>
              </mc:Choice>
              <mc:Fallback>
                <p:oleObj name="Equation" r:id="rId11" imgW="4089240" imgH="698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52" y="3987952"/>
                        <a:ext cx="8812068" cy="1487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03772"/>
              </p:ext>
            </p:extLst>
          </p:nvPr>
        </p:nvGraphicFramePr>
        <p:xfrm>
          <a:off x="9280416" y="3861048"/>
          <a:ext cx="18669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7" name="Equation" r:id="rId13" imgW="787320" imgH="698400" progId="Equation.DSMT4">
                  <p:embed/>
                </p:oleObj>
              </mc:Choice>
              <mc:Fallback>
                <p:oleObj name="Equation" r:id="rId13" imgW="787320" imgH="698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416" y="3861048"/>
                        <a:ext cx="1866900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23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分块矩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31739"/>
              </p:ext>
            </p:extLst>
          </p:nvPr>
        </p:nvGraphicFramePr>
        <p:xfrm>
          <a:off x="983432" y="1283848"/>
          <a:ext cx="5677994" cy="47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58" name="Equation" r:id="rId4" imgW="2450880" imgH="203040" progId="Equation.DSMT4">
                  <p:embed/>
                </p:oleObj>
              </mc:Choice>
              <mc:Fallback>
                <p:oleObj name="Equation" r:id="rId4" imgW="2450880" imgH="203040" progId="Equation.DSMT4">
                  <p:embed/>
                  <p:pic>
                    <p:nvPicPr>
                      <p:cNvPr id="0" name="Picture 1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283848"/>
                        <a:ext cx="5677994" cy="479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59"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Picture 1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60"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0" name="Picture 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61" name="Equation" r:id="rId9" imgW="2743200" imgH="4267200" progId="Equation.DSMT4">
                  <p:embed/>
                </p:oleObj>
              </mc:Choice>
              <mc:Fallback>
                <p:oleObj name="Equation" r:id="rId9" imgW="2743200" imgH="4267200" progId="Equation.DSMT4">
                  <p:embed/>
                  <p:pic>
                    <p:nvPicPr>
                      <p:cNvPr id="0" name="Picture 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62"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Picture 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2690"/>
              </p:ext>
            </p:extLst>
          </p:nvPr>
        </p:nvGraphicFramePr>
        <p:xfrm>
          <a:off x="1031875" y="3573463"/>
          <a:ext cx="4600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63" name="Equation" r:id="rId11" imgW="2044440" imgH="203040" progId="Equation.DSMT4">
                  <p:embed/>
                </p:oleObj>
              </mc:Choice>
              <mc:Fallback>
                <p:oleObj name="Equation" r:id="rId11" imgW="2044440" imgH="203040" progId="Equation.DSMT4">
                  <p:embed/>
                  <p:pic>
                    <p:nvPicPr>
                      <p:cNvPr id="0" name="Picture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573463"/>
                        <a:ext cx="46005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7652"/>
              </p:ext>
            </p:extLst>
          </p:nvPr>
        </p:nvGraphicFramePr>
        <p:xfrm>
          <a:off x="1037554" y="2337360"/>
          <a:ext cx="5264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64" name="Equation" r:id="rId13" imgW="2273040" imgH="203040" progId="Equation.DSMT4">
                  <p:embed/>
                </p:oleObj>
              </mc:Choice>
              <mc:Fallback>
                <p:oleObj name="Equation" r:id="rId13" imgW="2273040" imgH="203040" progId="Equation.DSMT4">
                  <p:embed/>
                  <p:pic>
                    <p:nvPicPr>
                      <p:cNvPr id="0" name="Picture 1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54" y="2337360"/>
                        <a:ext cx="52641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7878"/>
              </p:ext>
            </p:extLst>
          </p:nvPr>
        </p:nvGraphicFramePr>
        <p:xfrm>
          <a:off x="983432" y="4627984"/>
          <a:ext cx="5314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65" name="Equation" r:id="rId15" imgW="2361960" imgH="203040" progId="Equation.DSMT4">
                  <p:embed/>
                </p:oleObj>
              </mc:Choice>
              <mc:Fallback>
                <p:oleObj name="Equation" r:id="rId15" imgW="2361960" imgH="203040" progId="Equation.DSMT4">
                  <p:embed/>
                  <p:pic>
                    <p:nvPicPr>
                      <p:cNvPr id="0" name="Picture 1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4627984"/>
                        <a:ext cx="53149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0722" name="对象 28"/>
          <p:cNvGraphicFramePr>
            <a:graphicFrameLocks noChangeAspect="1"/>
          </p:cNvGraphicFramePr>
          <p:nvPr>
            <p:extLst/>
          </p:nvPr>
        </p:nvGraphicFramePr>
        <p:xfrm>
          <a:off x="700538" y="1196752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2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38" y="1196752"/>
                        <a:ext cx="422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>
            <p:extLst/>
          </p:nvPr>
        </p:nvGraphicFramePr>
        <p:xfrm>
          <a:off x="669504" y="2060848"/>
          <a:ext cx="425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3" name="Equation" r:id="rId5" imgW="1892160" imgH="203040" progId="Equation.DSMT4">
                  <p:embed/>
                </p:oleObj>
              </mc:Choice>
              <mc:Fallback>
                <p:oleObj name="Equation" r:id="rId5" imgW="1892160" imgH="203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04" y="2060848"/>
                        <a:ext cx="4257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7"/>
          <p:cNvGraphicFramePr>
            <a:graphicFrameLocks noChangeAspect="1"/>
          </p:cNvGraphicFramePr>
          <p:nvPr>
            <p:extLst/>
          </p:nvPr>
        </p:nvGraphicFramePr>
        <p:xfrm>
          <a:off x="654291" y="2924944"/>
          <a:ext cx="948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4" name="Equation" r:id="rId7" imgW="4216320" imgH="203040" progId="Equation.DSMT4">
                  <p:embed/>
                </p:oleObj>
              </mc:Choice>
              <mc:Fallback>
                <p:oleObj name="Equation" r:id="rId7" imgW="4216320" imgH="203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91" y="2924944"/>
                        <a:ext cx="948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54159"/>
              </p:ext>
            </p:extLst>
          </p:nvPr>
        </p:nvGraphicFramePr>
        <p:xfrm>
          <a:off x="661797" y="3717032"/>
          <a:ext cx="1005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5" name="Equation" r:id="rId9" imgW="4470120" imgH="203040" progId="Equation.DSMT4">
                  <p:embed/>
                </p:oleObj>
              </mc:Choice>
              <mc:Fallback>
                <p:oleObj name="Equation" r:id="rId9" imgW="4470120" imgH="203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97" y="3717032"/>
                        <a:ext cx="1005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9"/>
          <p:cNvGraphicFramePr>
            <a:graphicFrameLocks noChangeAspect="1"/>
          </p:cNvGraphicFramePr>
          <p:nvPr>
            <p:extLst/>
          </p:nvPr>
        </p:nvGraphicFramePr>
        <p:xfrm>
          <a:off x="664738" y="4437112"/>
          <a:ext cx="77152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6" name="Equation" r:id="rId11" imgW="3429000" imgH="203040" progId="Equation.DSMT4">
                  <p:embed/>
                </p:oleObj>
              </mc:Choice>
              <mc:Fallback>
                <p:oleObj name="Equation" r:id="rId11" imgW="3429000" imgH="203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38" y="4437112"/>
                        <a:ext cx="771525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42866"/>
              </p:ext>
            </p:extLst>
          </p:nvPr>
        </p:nvGraphicFramePr>
        <p:xfrm>
          <a:off x="623392" y="5208612"/>
          <a:ext cx="10429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7" name="Equation" r:id="rId13" imgW="4635360" imgH="457200" progId="Equation.DSMT4">
                  <p:embed/>
                </p:oleObj>
              </mc:Choice>
              <mc:Fallback>
                <p:oleObj name="Equation" r:id="rId13" imgW="463536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5208612"/>
                        <a:ext cx="10429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39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3174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69538"/>
              </p:ext>
            </p:extLst>
          </p:nvPr>
        </p:nvGraphicFramePr>
        <p:xfrm>
          <a:off x="767408" y="1772816"/>
          <a:ext cx="731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8" name="Equation" r:id="rId3" imgW="3251160" imgH="203040" progId="Equation.DSMT4">
                  <p:embed/>
                </p:oleObj>
              </mc:Choice>
              <mc:Fallback>
                <p:oleObj name="Equation" r:id="rId3" imgW="3251160" imgH="2030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772816"/>
                        <a:ext cx="731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81244"/>
              </p:ext>
            </p:extLst>
          </p:nvPr>
        </p:nvGraphicFramePr>
        <p:xfrm>
          <a:off x="1715261" y="4476896"/>
          <a:ext cx="29432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9" name="Equation" r:id="rId5" imgW="1307880" imgH="698400" progId="Equation.DSMT4">
                  <p:embed/>
                </p:oleObj>
              </mc:Choice>
              <mc:Fallback>
                <p:oleObj name="Equation" r:id="rId5" imgW="1307880" imgH="698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261" y="4476896"/>
                        <a:ext cx="29432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90557"/>
              </p:ext>
            </p:extLst>
          </p:nvPr>
        </p:nvGraphicFramePr>
        <p:xfrm>
          <a:off x="5965773" y="4429951"/>
          <a:ext cx="29432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0" name="Equation" r:id="rId7" imgW="1307880" imgH="698400" progId="Equation.DSMT4">
                  <p:embed/>
                </p:oleObj>
              </mc:Choice>
              <mc:Fallback>
                <p:oleObj name="Equation" r:id="rId7" imgW="1307880" imgH="698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773" y="4429951"/>
                        <a:ext cx="29432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55833"/>
              </p:ext>
            </p:extLst>
          </p:nvPr>
        </p:nvGraphicFramePr>
        <p:xfrm>
          <a:off x="659904" y="980728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1" name="Equation" r:id="rId9" imgW="2031840" imgH="203040" progId="Equation.DSMT4">
                  <p:embed/>
                </p:oleObj>
              </mc:Choice>
              <mc:Fallback>
                <p:oleObj name="Equation" r:id="rId9" imgW="2031840" imgH="2030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04" y="980728"/>
                        <a:ext cx="457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22150"/>
              </p:ext>
            </p:extLst>
          </p:nvPr>
        </p:nvGraphicFramePr>
        <p:xfrm>
          <a:off x="1587173" y="2348880"/>
          <a:ext cx="8801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2" name="Equation" r:id="rId11" imgW="3911400" imgH="914400" progId="Equation.DSMT4">
                  <p:embed/>
                </p:oleObj>
              </mc:Choice>
              <mc:Fallback>
                <p:oleObj name="Equation" r:id="rId11" imgW="3911400" imgH="914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173" y="2348880"/>
                        <a:ext cx="88011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00031"/>
              </p:ext>
            </p:extLst>
          </p:nvPr>
        </p:nvGraphicFramePr>
        <p:xfrm>
          <a:off x="1587173" y="6230176"/>
          <a:ext cx="548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3" name="Equation" r:id="rId13" imgW="2438280" imgH="228600" progId="Equation.DSMT4">
                  <p:embed/>
                </p:oleObj>
              </mc:Choice>
              <mc:Fallback>
                <p:oleObj name="Equation" r:id="rId13" imgW="2438280" imgH="228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173" y="6230176"/>
                        <a:ext cx="54864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85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3174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67557"/>
              </p:ext>
            </p:extLst>
          </p:nvPr>
        </p:nvGraphicFramePr>
        <p:xfrm>
          <a:off x="519286" y="1791332"/>
          <a:ext cx="9744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4" name="Equation" r:id="rId3" imgW="4330440" imgH="457200" progId="Equation.DSMT4">
                  <p:embed/>
                </p:oleObj>
              </mc:Choice>
              <mc:Fallback>
                <p:oleObj name="Equation" r:id="rId3" imgW="4330440" imgH="457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86" y="1791332"/>
                        <a:ext cx="97440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89574"/>
              </p:ext>
            </p:extLst>
          </p:nvPr>
        </p:nvGraphicFramePr>
        <p:xfrm>
          <a:off x="983432" y="3105969"/>
          <a:ext cx="29432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5" name="Equation" r:id="rId5" imgW="1307880" imgH="698400" progId="Equation.DSMT4">
                  <p:embed/>
                </p:oleObj>
              </mc:Choice>
              <mc:Fallback>
                <p:oleObj name="Equation" r:id="rId5" imgW="1307880" imgH="698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3105969"/>
                        <a:ext cx="29432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07342"/>
              </p:ext>
            </p:extLst>
          </p:nvPr>
        </p:nvGraphicFramePr>
        <p:xfrm>
          <a:off x="4223792" y="3105968"/>
          <a:ext cx="29432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6" name="Equation" r:id="rId7" imgW="1307880" imgH="698400" progId="Equation.DSMT4">
                  <p:embed/>
                </p:oleObj>
              </mc:Choice>
              <mc:Fallback>
                <p:oleObj name="Equation" r:id="rId7" imgW="1307880" imgH="698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3105968"/>
                        <a:ext cx="29432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97629"/>
              </p:ext>
            </p:extLst>
          </p:nvPr>
        </p:nvGraphicFramePr>
        <p:xfrm>
          <a:off x="7320136" y="3153939"/>
          <a:ext cx="29432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7" name="Equation" r:id="rId9" imgW="1307880" imgH="698400" progId="Equation.DSMT4">
                  <p:embed/>
                </p:oleObj>
              </mc:Choice>
              <mc:Fallback>
                <p:oleObj name="Equation" r:id="rId9" imgW="1307880" imgH="698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3153939"/>
                        <a:ext cx="29432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26916"/>
              </p:ext>
            </p:extLst>
          </p:nvPr>
        </p:nvGraphicFramePr>
        <p:xfrm>
          <a:off x="612433" y="1013942"/>
          <a:ext cx="4600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8" name="Equation" r:id="rId11" imgW="2044440" imgH="203040" progId="Equation.DSMT4">
                  <p:embed/>
                </p:oleObj>
              </mc:Choice>
              <mc:Fallback>
                <p:oleObj name="Equation" r:id="rId11" imgW="2044440" imgH="203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33" y="1013942"/>
                        <a:ext cx="4600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95931"/>
              </p:ext>
            </p:extLst>
          </p:nvPr>
        </p:nvGraphicFramePr>
        <p:xfrm>
          <a:off x="1373512" y="5157192"/>
          <a:ext cx="4943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29" name="Equation" r:id="rId13" imgW="2197080" imgH="228600" progId="Equation.DSMT4">
                  <p:embed/>
                </p:oleObj>
              </mc:Choice>
              <mc:Fallback>
                <p:oleObj name="Equation" r:id="rId13" imgW="219708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12" y="5157192"/>
                        <a:ext cx="49434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3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71633"/>
              </p:ext>
            </p:extLst>
          </p:nvPr>
        </p:nvGraphicFramePr>
        <p:xfrm>
          <a:off x="687388" y="2132856"/>
          <a:ext cx="9944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0" name="Equation" r:id="rId3" imgW="4419360" imgH="457200" progId="Equation.DSMT4">
                  <p:embed/>
                </p:oleObj>
              </mc:Choice>
              <mc:Fallback>
                <p:oleObj name="Equation" r:id="rId3" imgW="441936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132856"/>
                        <a:ext cx="9944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93837"/>
              </p:ext>
            </p:extLst>
          </p:nvPr>
        </p:nvGraphicFramePr>
        <p:xfrm>
          <a:off x="687388" y="1114425"/>
          <a:ext cx="948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1" name="Equation" r:id="rId5" imgW="4216320" imgH="203040" progId="Equation.DSMT4">
                  <p:embed/>
                </p:oleObj>
              </mc:Choice>
              <mc:Fallback>
                <p:oleObj name="Equation" r:id="rId5" imgW="421632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114425"/>
                        <a:ext cx="948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88178"/>
              </p:ext>
            </p:extLst>
          </p:nvPr>
        </p:nvGraphicFramePr>
        <p:xfrm>
          <a:off x="652384" y="3547864"/>
          <a:ext cx="1005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2" name="Equation" r:id="rId7" imgW="4470120" imgH="203040" progId="Equation.DSMT4">
                  <p:embed/>
                </p:oleObj>
              </mc:Choice>
              <mc:Fallback>
                <p:oleObj name="Equation" r:id="rId7" imgW="44701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84" y="3547864"/>
                        <a:ext cx="1005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2767"/>
              </p:ext>
            </p:extLst>
          </p:nvPr>
        </p:nvGraphicFramePr>
        <p:xfrm>
          <a:off x="767408" y="4406230"/>
          <a:ext cx="86296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3" name="Equation" r:id="rId9" imgW="3835080" imgH="685800" progId="Equation.DSMT4">
                  <p:embed/>
                </p:oleObj>
              </mc:Choice>
              <mc:Fallback>
                <p:oleObj name="Equation" r:id="rId9" imgW="3835080" imgH="685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406230"/>
                        <a:ext cx="86296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17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15536"/>
              </p:ext>
            </p:extLst>
          </p:nvPr>
        </p:nvGraphicFramePr>
        <p:xfrm>
          <a:off x="797718" y="1114425"/>
          <a:ext cx="77152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0" name="Equation" r:id="rId3" imgW="3429000" imgH="203040" progId="Equation.DSMT4">
                  <p:embed/>
                </p:oleObj>
              </mc:Choice>
              <mc:Fallback>
                <p:oleObj name="Equation" r:id="rId3" imgW="34290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" y="1114425"/>
                        <a:ext cx="771525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5143"/>
              </p:ext>
            </p:extLst>
          </p:nvPr>
        </p:nvGraphicFramePr>
        <p:xfrm>
          <a:off x="761837" y="2204864"/>
          <a:ext cx="99441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1" name="Equation" r:id="rId5" imgW="4419360" imgH="672840" progId="Equation.DSMT4">
                  <p:embed/>
                </p:oleObj>
              </mc:Choice>
              <mc:Fallback>
                <p:oleObj name="Equation" r:id="rId5" imgW="4419360" imgH="6728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37" y="2204864"/>
                        <a:ext cx="9944100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70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24766"/>
              </p:ext>
            </p:extLst>
          </p:nvPr>
        </p:nvGraphicFramePr>
        <p:xfrm>
          <a:off x="679270" y="1050925"/>
          <a:ext cx="10429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0" name="Equation" r:id="rId3" imgW="4635360" imgH="457200" progId="Equation.DSMT4">
                  <p:embed/>
                </p:oleObj>
              </mc:Choice>
              <mc:Fallback>
                <p:oleObj name="Equation" r:id="rId3" imgW="463536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70" y="1050925"/>
                        <a:ext cx="10429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44928"/>
              </p:ext>
            </p:extLst>
          </p:nvPr>
        </p:nvGraphicFramePr>
        <p:xfrm>
          <a:off x="694988" y="2636912"/>
          <a:ext cx="374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1" name="Equation" r:id="rId5" imgW="1663560" imgH="203040" progId="Equation.DSMT4">
                  <p:embed/>
                </p:oleObj>
              </mc:Choice>
              <mc:Fallback>
                <p:oleObj name="Equation" r:id="rId5" imgW="166356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88" y="2636912"/>
                        <a:ext cx="3743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16843"/>
              </p:ext>
            </p:extLst>
          </p:nvPr>
        </p:nvGraphicFramePr>
        <p:xfrm>
          <a:off x="1631504" y="3429000"/>
          <a:ext cx="59150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2" name="Equation" r:id="rId7" imgW="2628720" imgH="672840" progId="Equation.DSMT4">
                  <p:embed/>
                </p:oleObj>
              </mc:Choice>
              <mc:Fallback>
                <p:oleObj name="Equation" r:id="rId7" imgW="2628720" imgH="6728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429000"/>
                        <a:ext cx="5915025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33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07015"/>
              </p:ext>
            </p:extLst>
          </p:nvPr>
        </p:nvGraphicFramePr>
        <p:xfrm>
          <a:off x="646112" y="908050"/>
          <a:ext cx="10858501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2" name="Equation" r:id="rId3" imgW="4825800" imgH="927000" progId="Equation.DSMT4">
                  <p:embed/>
                </p:oleObj>
              </mc:Choice>
              <mc:Fallback>
                <p:oleObj name="Equation" r:id="rId3" imgW="4825800" imgH="927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" y="908050"/>
                        <a:ext cx="10858501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48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07299"/>
              </p:ext>
            </p:extLst>
          </p:nvPr>
        </p:nvGraphicFramePr>
        <p:xfrm>
          <a:off x="790833" y="3049116"/>
          <a:ext cx="40862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8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33" y="3049116"/>
                        <a:ext cx="40862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343025" y="3068960"/>
          <a:ext cx="422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9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068960"/>
                        <a:ext cx="4222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28403"/>
              </p:ext>
            </p:extLst>
          </p:nvPr>
        </p:nvGraphicFramePr>
        <p:xfrm>
          <a:off x="646112" y="908050"/>
          <a:ext cx="10858501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0" name="Equation" r:id="rId7" imgW="4825800" imgH="927000" progId="Equation.DSMT4">
                  <p:embed/>
                </p:oleObj>
              </mc:Choice>
              <mc:Fallback>
                <p:oleObj name="Equation" r:id="rId7" imgW="4825800" imgH="927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" y="908050"/>
                        <a:ext cx="10858501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73681"/>
              </p:ext>
            </p:extLst>
          </p:nvPr>
        </p:nvGraphicFramePr>
        <p:xfrm>
          <a:off x="551384" y="3861048"/>
          <a:ext cx="112871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1" name="Equation" r:id="rId9" imgW="5016240" imgH="927000" progId="Equation.DSMT4">
                  <p:embed/>
                </p:oleObj>
              </mc:Choice>
              <mc:Fallback>
                <p:oleObj name="Equation" r:id="rId9" imgW="501624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3861048"/>
                        <a:ext cx="11287125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2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58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0667"/>
              </p:ext>
            </p:extLst>
          </p:nvPr>
        </p:nvGraphicFramePr>
        <p:xfrm>
          <a:off x="687388" y="1027932"/>
          <a:ext cx="1771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8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27932"/>
                        <a:ext cx="1771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71471"/>
              </p:ext>
            </p:extLst>
          </p:nvPr>
        </p:nvGraphicFramePr>
        <p:xfrm>
          <a:off x="823912" y="1824286"/>
          <a:ext cx="1054417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9" name="Equation" r:id="rId5" imgW="4686120" imgH="927000" progId="Equation.DSMT4">
                  <p:embed/>
                </p:oleObj>
              </mc:Choice>
              <mc:Fallback>
                <p:oleObj name="Equation" r:id="rId5" imgW="4686120" imgH="927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1824286"/>
                        <a:ext cx="10544175" cy="203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34545"/>
              </p:ext>
            </p:extLst>
          </p:nvPr>
        </p:nvGraphicFramePr>
        <p:xfrm>
          <a:off x="1159766" y="4544840"/>
          <a:ext cx="974407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20" name="Equation" r:id="rId7" imgW="4330440" imgH="927000" progId="Equation.DSMT4">
                  <p:embed/>
                </p:oleObj>
              </mc:Choice>
              <mc:Fallback>
                <p:oleObj name="Equation" r:id="rId7" imgW="4330440" imgH="927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766" y="4544840"/>
                        <a:ext cx="9744075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63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279650" y="3573464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21" name="Equation" r:id="rId3" imgW="1625600" imgH="711200" progId="Equation.DSMT4">
                  <p:embed/>
                </p:oleObj>
              </mc:Choice>
              <mc:Fallback>
                <p:oleObj name="Equation" r:id="rId3" imgW="1625600" imgH="711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573464"/>
                        <a:ext cx="35766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870576" y="3835400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22" name="Equation" r:id="rId5" imgW="888614" imgH="482391" progId="Equation.DSMT4">
                  <p:embed/>
                </p:oleObj>
              </mc:Choice>
              <mc:Fallback>
                <p:oleObj name="Equation" r:id="rId5" imgW="888614" imgH="482391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6" y="3835400"/>
                        <a:ext cx="1954213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57525" y="3722689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1066" y="2567"/>
              <a:ext cx="952" cy="68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2109" y="2567"/>
              <a:ext cx="952" cy="68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1066" y="3338"/>
              <a:ext cx="952" cy="272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2109" y="3338"/>
              <a:ext cx="952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8039100" y="5000626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这是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吗？</a:t>
            </a: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3057526" y="4667250"/>
            <a:ext cx="260667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4352925" y="3716338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7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分块矩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91345"/>
              </p:ext>
            </p:extLst>
          </p:nvPr>
        </p:nvGraphicFramePr>
        <p:xfrm>
          <a:off x="698113" y="985256"/>
          <a:ext cx="10528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23" name="Equation" r:id="rId7" imgW="4279680" imgH="457200" progId="Equation.DSMT4">
                  <p:embed/>
                </p:oleObj>
              </mc:Choice>
              <mc:Fallback>
                <p:oleObj name="Equation" r:id="rId7" imgW="4279680" imgH="457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13" y="985256"/>
                        <a:ext cx="105283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45955"/>
              </p:ext>
            </p:extLst>
          </p:nvPr>
        </p:nvGraphicFramePr>
        <p:xfrm>
          <a:off x="1659888" y="2228268"/>
          <a:ext cx="5903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24" name="Equation" r:id="rId9" imgW="2400120" imgH="215640" progId="Equation.DSMT4">
                  <p:embed/>
                </p:oleObj>
              </mc:Choice>
              <mc:Fallback>
                <p:oleObj name="Equation" r:id="rId9" imgW="2400120" imgH="2156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8" y="2228268"/>
                        <a:ext cx="5903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56138"/>
              </p:ext>
            </p:extLst>
          </p:nvPr>
        </p:nvGraphicFramePr>
        <p:xfrm>
          <a:off x="1659888" y="2958495"/>
          <a:ext cx="9715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25" name="Equation" r:id="rId11" imgW="3949560" imgH="203040" progId="Equation.DSMT4">
                  <p:embed/>
                </p:oleObj>
              </mc:Choice>
              <mc:Fallback>
                <p:oleObj name="Equation" r:id="rId11" imgW="3949560" imgH="2030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8" y="2958495"/>
                        <a:ext cx="97155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01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分块矩阵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57399" y="2303311"/>
          <a:ext cx="454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5" name="Equation" r:id="rId4" imgW="4572000" imgH="4572000" progId="Equation.DSMT4">
                  <p:embed/>
                </p:oleObj>
              </mc:Choice>
              <mc:Fallback>
                <p:oleObj name="Equation" r:id="rId4" imgW="4572000" imgH="4572000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99" y="2303311"/>
                        <a:ext cx="4540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6"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7"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8" name="Equation" r:id="rId9" imgW="2743200" imgH="4267200" progId="Equation.DSMT4">
                  <p:embed/>
                </p:oleObj>
              </mc:Choice>
              <mc:Fallback>
                <p:oleObj name="Equation" r:id="rId9" imgW="2743200" imgH="4267200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79"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3538394" y="2257169"/>
          <a:ext cx="1025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0"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394" y="2257169"/>
                        <a:ext cx="10255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Line 3"/>
          <p:cNvSpPr/>
          <p:nvPr/>
        </p:nvSpPr>
        <p:spPr>
          <a:xfrm>
            <a:off x="6303867" y="1698095"/>
            <a:ext cx="14605" cy="170688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6146" name="Line 2"/>
          <p:cNvSpPr/>
          <p:nvPr/>
        </p:nvSpPr>
        <p:spPr>
          <a:xfrm>
            <a:off x="4818112" y="2780928"/>
            <a:ext cx="2286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850749" y="1834413"/>
          <a:ext cx="1717386" cy="123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1" name="Equation" r:id="rId13" imgW="977760" imgH="698400" progId="Equation.DSMT4">
                  <p:embed/>
                </p:oleObj>
              </mc:Choice>
              <mc:Fallback>
                <p:oleObj name="Equation" r:id="rId13" imgW="977760" imgH="69840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749" y="1834413"/>
                        <a:ext cx="1717386" cy="1231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3479800" y="3876675"/>
          <a:ext cx="1022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2" name="Equation" r:id="rId15" imgW="482400" imgH="190440" progId="Equation.DSMT4">
                  <p:embed/>
                </p:oleObj>
              </mc:Choice>
              <mc:Fallback>
                <p:oleObj name="Equation" r:id="rId15" imgW="482400" imgH="19044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876675"/>
                        <a:ext cx="10223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8649359" y="3754230"/>
          <a:ext cx="2120165" cy="82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3" name="Equation" r:id="rId17" imgW="1206360" imgH="469800" progId="Equation.DSMT4">
                  <p:embed/>
                </p:oleObj>
              </mc:Choice>
              <mc:Fallback>
                <p:oleObj name="Equation" r:id="rId17" imgW="1206360" imgH="469800" progId="Equation.DSMT4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359" y="3754230"/>
                        <a:ext cx="2120165" cy="82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3"/>
          <p:cNvSpPr/>
          <p:nvPr/>
        </p:nvSpPr>
        <p:spPr>
          <a:xfrm>
            <a:off x="5801360" y="3314065"/>
            <a:ext cx="14605" cy="170688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" name="Line 2"/>
          <p:cNvSpPr/>
          <p:nvPr/>
        </p:nvSpPr>
        <p:spPr>
          <a:xfrm flipV="1">
            <a:off x="4930140" y="4062095"/>
            <a:ext cx="1743075" cy="635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3" name="Line 3"/>
          <p:cNvSpPr/>
          <p:nvPr/>
        </p:nvSpPr>
        <p:spPr>
          <a:xfrm>
            <a:off x="5516245" y="5021580"/>
            <a:ext cx="14605" cy="170688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4" name="Line 3"/>
          <p:cNvSpPr/>
          <p:nvPr/>
        </p:nvSpPr>
        <p:spPr>
          <a:xfrm>
            <a:off x="5815965" y="5043805"/>
            <a:ext cx="14605" cy="170688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5" name="Line 3"/>
          <p:cNvSpPr/>
          <p:nvPr/>
        </p:nvSpPr>
        <p:spPr>
          <a:xfrm>
            <a:off x="6263640" y="4946650"/>
            <a:ext cx="14605" cy="170688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31033"/>
              </p:ext>
            </p:extLst>
          </p:nvPr>
        </p:nvGraphicFramePr>
        <p:xfrm>
          <a:off x="968911" y="4157322"/>
          <a:ext cx="1724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4" name="Equation" r:id="rId19" imgW="812520" imgH="190440" progId="Equation.DSMT4">
                  <p:embed/>
                </p:oleObj>
              </mc:Choice>
              <mc:Fallback>
                <p:oleObj name="Equation" r:id="rId19" imgW="812520" imgH="190440" progId="Equation.DSMT4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11" y="4157322"/>
                        <a:ext cx="17240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3503712" y="5661248"/>
          <a:ext cx="1022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5" name="Equation" r:id="rId21" imgW="482400" imgH="190440" progId="Equation.DSMT4">
                  <p:embed/>
                </p:oleObj>
              </mc:Choice>
              <mc:Fallback>
                <p:oleObj name="Equation" r:id="rId21" imgW="482400" imgH="19044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661248"/>
                        <a:ext cx="10223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634682" y="1607995"/>
          <a:ext cx="2252806" cy="16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6" name="Equation" r:id="rId23" imgW="1282680" imgH="927000" progId="Equation.DSMT4">
                  <p:embed/>
                </p:oleObj>
              </mc:Choice>
              <mc:Fallback>
                <p:oleObj name="Equation" r:id="rId23" imgW="1282680" imgH="92700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682" y="1607995"/>
                        <a:ext cx="2252806" cy="1633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7071495" y="2031342"/>
          <a:ext cx="1427307" cy="8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7" name="Equation" r:id="rId25" imgW="812520" imgH="482400" progId="Equation.DSMT4">
                  <p:embed/>
                </p:oleObj>
              </mc:Choice>
              <mc:Fallback>
                <p:oleObj name="Equation" r:id="rId25" imgW="812520" imgH="4824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495" y="2031342"/>
                        <a:ext cx="1427307" cy="850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79488"/>
              </p:ext>
            </p:extLst>
          </p:nvPr>
        </p:nvGraphicFramePr>
        <p:xfrm>
          <a:off x="852923" y="1644168"/>
          <a:ext cx="2478087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8" name="Equation" r:id="rId27" imgW="1282680" imgH="927000" progId="Equation.DSMT4">
                  <p:embed/>
                </p:oleObj>
              </mc:Choice>
              <mc:Fallback>
                <p:oleObj name="Equation" r:id="rId27" imgW="1282680" imgH="92700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23" y="1644168"/>
                        <a:ext cx="2478087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502150" y="3268520"/>
          <a:ext cx="2252806" cy="16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89" name="Equation" r:id="rId29" imgW="1282680" imgH="927000" progId="Equation.DSMT4">
                  <p:embed/>
                </p:oleObj>
              </mc:Choice>
              <mc:Fallback>
                <p:oleObj name="Equation" r:id="rId29" imgW="1282680" imgH="9270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68520"/>
                        <a:ext cx="2252806" cy="1633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6816080" y="3671860"/>
          <a:ext cx="1405659" cy="84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0" name="Equation" r:id="rId30" imgW="799920" imgH="482400" progId="Equation.DSMT4">
                  <p:embed/>
                </p:oleObj>
              </mc:Choice>
              <mc:Fallback>
                <p:oleObj name="Equation" r:id="rId30" imgW="799920" imgH="482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671860"/>
                        <a:ext cx="1405659" cy="848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4589981" y="5052952"/>
          <a:ext cx="2252806" cy="16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1" name="Equation" r:id="rId32" imgW="1282680" imgH="927000" progId="Equation.DSMT4">
                  <p:embed/>
                </p:oleObj>
              </mc:Choice>
              <mc:Fallback>
                <p:oleObj name="Equation" r:id="rId32" imgW="1282680" imgH="9270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981" y="5052952"/>
                        <a:ext cx="2252806" cy="1633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14643"/>
              </p:ext>
            </p:extLst>
          </p:nvPr>
        </p:nvGraphicFramePr>
        <p:xfrm>
          <a:off x="6863283" y="5553546"/>
          <a:ext cx="2905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2" name="Equation" r:id="rId33" imgW="1371600" imgH="253800" progId="Equation.DSMT4">
                  <p:embed/>
                </p:oleObj>
              </mc:Choice>
              <mc:Fallback>
                <p:oleObj name="Equation" r:id="rId33" imgW="1371600" imgH="2538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283" y="5553546"/>
                        <a:ext cx="2905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2354"/>
              </p:ext>
            </p:extLst>
          </p:nvPr>
        </p:nvGraphicFramePr>
        <p:xfrm>
          <a:off x="639339" y="980728"/>
          <a:ext cx="5314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3" name="Equation" r:id="rId35" imgW="2361960" imgH="203040" progId="Equation.DSMT4">
                  <p:embed/>
                </p:oleObj>
              </mc:Choice>
              <mc:Fallback>
                <p:oleObj name="Equation" r:id="rId35" imgW="2361960" imgH="20304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39" y="980728"/>
                        <a:ext cx="53149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10924"/>
              </p:ext>
            </p:extLst>
          </p:nvPr>
        </p:nvGraphicFramePr>
        <p:xfrm>
          <a:off x="6699250" y="968375"/>
          <a:ext cx="1452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4" name="Equation" r:id="rId37" imgW="660240" imgH="203040" progId="Equation.DSMT4">
                  <p:embed/>
                </p:oleObj>
              </mc:Choice>
              <mc:Fallback>
                <p:oleObj name="Equation" r:id="rId37" imgW="660240" imgH="20304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968375"/>
                        <a:ext cx="1452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7088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400676" y="3549651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2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6" y="3549651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1343472" y="1629544"/>
            <a:ext cx="2438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2429322" y="54868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83078"/>
              </p:ext>
            </p:extLst>
          </p:nvPr>
        </p:nvGraphicFramePr>
        <p:xfrm>
          <a:off x="3876004" y="1091000"/>
          <a:ext cx="1720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3" name="Equation" r:id="rId5" imgW="1651000" imgH="977900" progId="Equation.3">
                  <p:embed/>
                </p:oleObj>
              </mc:Choice>
              <mc:Fallback>
                <p:oleObj name="Equation" r:id="rId5" imgW="1651000" imgH="977900" progId="Equation.3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004" y="1091000"/>
                        <a:ext cx="17208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1924472" y="3411538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534072" y="3411538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3143672" y="3411538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30623"/>
              </p:ext>
            </p:extLst>
          </p:nvPr>
        </p:nvGraphicFramePr>
        <p:xfrm>
          <a:off x="836517" y="3656807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4" name="Equation" r:id="rId7" imgW="2755900" imgH="2044700" progId="Equation.3">
                  <p:embed/>
                </p:oleObj>
              </mc:Choice>
              <mc:Fallback>
                <p:oleObj name="Equation" r:id="rId7" imgW="2755900" imgH="2044700" progId="Equation.3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17" y="3656807"/>
                        <a:ext cx="2755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55661"/>
              </p:ext>
            </p:extLst>
          </p:nvPr>
        </p:nvGraphicFramePr>
        <p:xfrm>
          <a:off x="783305" y="660401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5" name="Equation" r:id="rId9" imgW="2755900" imgH="2044700" progId="Equation.3">
                  <p:embed/>
                </p:oleObj>
              </mc:Choice>
              <mc:Fallback>
                <p:oleObj name="Equation" r:id="rId9" imgW="2755900" imgH="2044700" progId="Equation.3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05" y="660401"/>
                        <a:ext cx="2755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61753"/>
              </p:ext>
            </p:extLst>
          </p:nvPr>
        </p:nvGraphicFramePr>
        <p:xfrm>
          <a:off x="5805785" y="1073589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6" name="Equation" r:id="rId11" imgW="2198880" imgH="887400" progId="Equation.3">
                  <p:embed/>
                </p:oleObj>
              </mc:Choice>
              <mc:Fallback>
                <p:oleObj name="Equation" r:id="rId11" imgW="2198880" imgH="887400" progId="Equation.3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785" y="1073589"/>
                        <a:ext cx="2413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38769"/>
              </p:ext>
            </p:extLst>
          </p:nvPr>
        </p:nvGraphicFramePr>
        <p:xfrm>
          <a:off x="8544272" y="10910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7" name="Equation" r:id="rId13" imgW="1546920" imgH="887400" progId="Equation.3">
                  <p:embed/>
                </p:oleObj>
              </mc:Choice>
              <mc:Fallback>
                <p:oleObj name="Equation" r:id="rId13" imgW="1546920" imgH="887400" progId="Equation.3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1091000"/>
                        <a:ext cx="1701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76641"/>
              </p:ext>
            </p:extLst>
          </p:nvPr>
        </p:nvGraphicFramePr>
        <p:xfrm>
          <a:off x="8420100" y="2457159"/>
          <a:ext cx="171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8" name="Equation" r:id="rId15" imgW="1559880" imgH="887400" progId="Equation.DSMT4">
                  <p:embed/>
                </p:oleObj>
              </mc:Choice>
              <mc:Fallback>
                <p:oleObj name="Equation" r:id="rId15" imgW="1559880" imgH="8874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2457159"/>
                        <a:ext cx="1714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50658"/>
              </p:ext>
            </p:extLst>
          </p:nvPr>
        </p:nvGraphicFramePr>
        <p:xfrm>
          <a:off x="6240016" y="234573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9" name="Equation" r:id="rId17" imgW="1546920" imgH="887400" progId="Equation.3">
                  <p:embed/>
                </p:oleObj>
              </mc:Choice>
              <mc:Fallback>
                <p:oleObj name="Equation" r:id="rId17" imgW="1546920" imgH="887400" progId="Equation.3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345730"/>
                        <a:ext cx="1701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14395"/>
              </p:ext>
            </p:extLst>
          </p:nvPr>
        </p:nvGraphicFramePr>
        <p:xfrm>
          <a:off x="4133812" y="3763964"/>
          <a:ext cx="199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0" name="Equation" r:id="rId19" imgW="1816200" imgH="1861920" progId="Equation.3">
                  <p:embed/>
                </p:oleObj>
              </mc:Choice>
              <mc:Fallback>
                <p:oleObj name="Equation" r:id="rId19" imgW="1816200" imgH="1861920" progId="Equation.3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12" y="3763964"/>
                        <a:ext cx="1993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19276"/>
              </p:ext>
            </p:extLst>
          </p:nvPr>
        </p:nvGraphicFramePr>
        <p:xfrm>
          <a:off x="6414905" y="3763964"/>
          <a:ext cx="1333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1" name="Equation" r:id="rId21" imgW="1212480" imgH="1861920" progId="Equation.3">
                  <p:embed/>
                </p:oleObj>
              </mc:Choice>
              <mc:Fallback>
                <p:oleObj name="Equation" r:id="rId21" imgW="1212480" imgH="1861920" progId="Equation.3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905" y="3763964"/>
                        <a:ext cx="1333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41256"/>
              </p:ext>
            </p:extLst>
          </p:nvPr>
        </p:nvGraphicFramePr>
        <p:xfrm>
          <a:off x="8035599" y="3753134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2" name="Equation" r:id="rId23" imgW="1199160" imgH="1861920" progId="Equation.3">
                  <p:embed/>
                </p:oleObj>
              </mc:Choice>
              <mc:Fallback>
                <p:oleObj name="Equation" r:id="rId23" imgW="1199160" imgH="1861920" progId="Equation.3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599" y="3753134"/>
                        <a:ext cx="1320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91415"/>
              </p:ext>
            </p:extLst>
          </p:nvPr>
        </p:nvGraphicFramePr>
        <p:xfrm>
          <a:off x="9585325" y="3752850"/>
          <a:ext cx="132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3" name="Equation" r:id="rId25" imgW="1199160" imgH="1861920" progId="Equation.DSMT4">
                  <p:embed/>
                </p:oleObj>
              </mc:Choice>
              <mc:Fallback>
                <p:oleObj name="Equation" r:id="rId25" imgW="1199160" imgH="18619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325" y="3752850"/>
                        <a:ext cx="1320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89156"/>
              </p:ext>
            </p:extLst>
          </p:nvPr>
        </p:nvGraphicFramePr>
        <p:xfrm>
          <a:off x="1199456" y="6113463"/>
          <a:ext cx="2905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4" name="Equation" r:id="rId27" imgW="1371600" imgH="253800" progId="Equation.DSMT4">
                  <p:embed/>
                </p:oleObj>
              </mc:Choice>
              <mc:Fallback>
                <p:oleObj name="Equation" r:id="rId27" imgW="1371600" imgH="2538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6113463"/>
                        <a:ext cx="29051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7419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  <p:bldP spid="7174" grpId="0" animBg="1"/>
      <p:bldP spid="7175" grpId="0" animBg="1"/>
      <p:bldP spid="71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分块矩阵的运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8" name="对象 28"/>
          <p:cNvGraphicFramePr>
            <a:graphicFrameLocks noChangeAspect="1"/>
          </p:cNvGraphicFramePr>
          <p:nvPr/>
        </p:nvGraphicFramePr>
        <p:xfrm>
          <a:off x="695325" y="1331913"/>
          <a:ext cx="942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r:id="rId4" imgW="419100" imgH="190500" progId="Equation.DSMT4">
                  <p:embed/>
                </p:oleObj>
              </mc:Choice>
              <mc:Fallback>
                <p:oleObj r:id="rId4" imgW="419100" imgH="1905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331913"/>
                        <a:ext cx="942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57033"/>
              </p:ext>
            </p:extLst>
          </p:nvPr>
        </p:nvGraphicFramePr>
        <p:xfrm>
          <a:off x="2103372" y="2046091"/>
          <a:ext cx="2397256" cy="274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r:id="rId6" imgW="1091880" imgH="1130040" progId="Equation.DSMT4">
                  <p:embed/>
                </p:oleObj>
              </mc:Choice>
              <mc:Fallback>
                <p:oleObj r:id="rId6" imgW="1091880" imgH="11300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372" y="2046091"/>
                        <a:ext cx="2397256" cy="274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8471894" y="1772816"/>
            <a:ext cx="1080490" cy="449246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200086" y="1740850"/>
            <a:ext cx="1080490" cy="449246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56040" y="1700808"/>
            <a:ext cx="504056" cy="449246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46342" y="1740850"/>
            <a:ext cx="504056" cy="449246"/>
          </a:xfrm>
          <a:prstGeom prst="rect">
            <a:avLst/>
          </a:prstGeom>
          <a:solidFill>
            <a:schemeClr val="accent5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339916" y="1711863"/>
            <a:ext cx="504056" cy="449246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55640" y="1755618"/>
            <a:ext cx="504056" cy="449246"/>
          </a:xfrm>
          <a:prstGeom prst="rect">
            <a:avLst/>
          </a:prstGeom>
          <a:solidFill>
            <a:schemeClr val="accent2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分块矩阵的运算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67408" y="5445224"/>
            <a:ext cx="7365980" cy="77195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endParaRPr lang="zh-CN" altLang="en-US" sz="2800" b="1" kern="1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13877"/>
              </p:ext>
            </p:extLst>
          </p:nvPr>
        </p:nvGraphicFramePr>
        <p:xfrm>
          <a:off x="626719" y="982831"/>
          <a:ext cx="4827050" cy="4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8" r:id="rId4" imgW="2197080" imgH="203040" progId="Equation.DSMT4">
                  <p:embed/>
                </p:oleObj>
              </mc:Choice>
              <mc:Fallback>
                <p:oleObj r:id="rId4" imgW="2197080" imgH="20304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19" y="982831"/>
                        <a:ext cx="4827050" cy="49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22549"/>
              </p:ext>
            </p:extLst>
          </p:nvPr>
        </p:nvGraphicFramePr>
        <p:xfrm>
          <a:off x="587817" y="3717032"/>
          <a:ext cx="2483847" cy="4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9" r:id="rId6" imgW="1130040" imgH="203040" progId="Equation.DSMT4">
                  <p:embed/>
                </p:oleObj>
              </mc:Choice>
              <mc:Fallback>
                <p:oleObj r:id="rId6" imgW="1130040" imgH="20304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17" y="3717032"/>
                        <a:ext cx="2483847" cy="49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3737"/>
              </p:ext>
            </p:extLst>
          </p:nvPr>
        </p:nvGraphicFramePr>
        <p:xfrm>
          <a:off x="623392" y="1755618"/>
          <a:ext cx="10919115" cy="12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0" name="Equation" r:id="rId8" imgW="6006960" imgH="711000" progId="Equation.DSMT4">
                  <p:embed/>
                </p:oleObj>
              </mc:Choice>
              <mc:Fallback>
                <p:oleObj name="Equation" r:id="rId8" imgW="6006960" imgH="7110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755618"/>
                        <a:ext cx="10919115" cy="1249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16191"/>
              </p:ext>
            </p:extLst>
          </p:nvPr>
        </p:nvGraphicFramePr>
        <p:xfrm>
          <a:off x="676275" y="4581996"/>
          <a:ext cx="54197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1" name="Equation" r:id="rId10" imgW="2463480" imgH="711000" progId="Equation.DSMT4">
                  <p:embed/>
                </p:oleObj>
              </mc:Choice>
              <mc:Fallback>
                <p:oleObj name="Equation" r:id="rId10" imgW="2463480" imgH="7110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581996"/>
                        <a:ext cx="541972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17918"/>
              </p:ext>
            </p:extLst>
          </p:nvPr>
        </p:nvGraphicFramePr>
        <p:xfrm>
          <a:off x="6075784" y="4581996"/>
          <a:ext cx="279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2" name="Equation" r:id="rId12" imgW="1269720" imgH="711000" progId="Equation.DSMT4">
                  <p:embed/>
                </p:oleObj>
              </mc:Choice>
              <mc:Fallback>
                <p:oleObj name="Equation" r:id="rId12" imgW="1269720" imgH="7110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784" y="4581996"/>
                        <a:ext cx="2794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380</TotalTime>
  <Words>311</Words>
  <Application>Microsoft Office PowerPoint</Application>
  <PresentationFormat>宽屏</PresentationFormat>
  <Paragraphs>88</Paragraphs>
  <Slides>49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等线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新媒体</vt:lpstr>
      <vt:lpstr>1_新媒体</vt:lpstr>
      <vt:lpstr>Equation</vt:lpstr>
      <vt:lpstr>公式</vt:lpstr>
      <vt:lpstr>MathType 6.0 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ThinkPad</cp:lastModifiedBy>
  <cp:revision>1082</cp:revision>
  <cp:lastPrinted>2021-11-05T02:45:20Z</cp:lastPrinted>
  <dcterms:created xsi:type="dcterms:W3CDTF">2015-11-15T13:24:00Z</dcterms:created>
  <dcterms:modified xsi:type="dcterms:W3CDTF">2022-09-09T06:4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811</vt:lpwstr>
  </property>
</Properties>
</file>